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0A5F62" w14:textId="77777777" w:rsidR="0005034C" w:rsidRDefault="0005034C">
      <w:r>
        <w:rPr>
          <w:u w:val="single"/>
        </w:rPr>
        <w:t>Brief introduction to maximum likelihood estimation</w:t>
      </w:r>
    </w:p>
    <w:p w14:paraId="450A5F63" w14:textId="77777777" w:rsidR="0005034C" w:rsidRDefault="0005034C">
      <w:pPr>
        <w:ind w:left="720"/>
      </w:pPr>
    </w:p>
    <w:p w14:paraId="41D044BF" w14:textId="059E8A14" w:rsidR="00A84BB7" w:rsidRDefault="00A84BB7" w:rsidP="00A84BB7">
      <w:pPr>
        <w:ind w:left="720"/>
      </w:pPr>
      <w:r>
        <w:t>Some of this material is taken from Appendix B</w:t>
      </w:r>
      <w:r>
        <w:t xml:space="preserve"> of my </w:t>
      </w:r>
      <w:r w:rsidRPr="00A84BB7">
        <w:rPr>
          <w:i/>
          <w:iCs/>
        </w:rPr>
        <w:t>Analysis of Categorical Data with R</w:t>
      </w:r>
      <w:r>
        <w:t xml:space="preserve"> textbook</w:t>
      </w:r>
      <w:r>
        <w:t xml:space="preserve">. </w:t>
      </w:r>
    </w:p>
    <w:p w14:paraId="3A8CFCD8" w14:textId="77777777" w:rsidR="00A84BB7" w:rsidRDefault="00A84BB7" w:rsidP="0009779F">
      <w:pPr>
        <w:ind w:left="720"/>
      </w:pPr>
    </w:p>
    <w:p w14:paraId="450A5F64" w14:textId="73F2895F" w:rsidR="0009779F" w:rsidRDefault="0009779F" w:rsidP="0009779F">
      <w:pPr>
        <w:ind w:left="720"/>
      </w:pPr>
      <w:r>
        <w:t xml:space="preserve">Suppose the success or failure of a field goal in football can be modeled with a </w:t>
      </w:r>
      <w:proofErr w:type="gramStart"/>
      <w:r>
        <w:t>Bernoulli(</w:t>
      </w:r>
      <w:proofErr w:type="gramEnd"/>
      <w:r>
        <w:sym w:font="Symbol" w:char="F070"/>
      </w:r>
      <w:r w:rsidR="006C54C6">
        <w:t xml:space="preserve">) distribution. </w:t>
      </w:r>
      <w:r>
        <w:t xml:space="preserve">Let Y = 0 if the field goal is a failure and Y = 1 if the field goal is a success. Then the probability distribution for Y is: </w:t>
      </w:r>
    </w:p>
    <w:p w14:paraId="450A5F65" w14:textId="77777777" w:rsidR="0009779F" w:rsidRDefault="0009779F" w:rsidP="0009779F">
      <w:pPr>
        <w:ind w:left="1440"/>
      </w:pPr>
    </w:p>
    <w:p w14:paraId="450A5F66" w14:textId="51A663A6" w:rsidR="0009779F" w:rsidRDefault="0009779F" w:rsidP="0009779F">
      <w:pPr>
        <w:ind w:left="1440"/>
      </w:pPr>
      <w:proofErr w:type="gramStart"/>
      <w:r>
        <w:t>P(</w:t>
      </w:r>
      <w:proofErr w:type="gramEnd"/>
      <w:r>
        <w:t>Y</w:t>
      </w:r>
      <w:r w:rsidR="00B178CE">
        <w:t xml:space="preserve"> </w:t>
      </w:r>
      <w:r>
        <w:t>=</w:t>
      </w:r>
      <w:r w:rsidR="00B178CE">
        <w:t xml:space="preserve"> </w:t>
      </w:r>
      <w:r>
        <w:t xml:space="preserve">y) = </w:t>
      </w:r>
      <w:r w:rsidRPr="00670FCA">
        <w:rPr>
          <w:position w:val="-14"/>
        </w:rPr>
        <w:object w:dxaOrig="1820" w:dyaOrig="560" w14:anchorId="450A6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pt;height:28.45pt" o:ole="">
            <v:imagedata r:id="rId8" o:title=""/>
          </v:shape>
          <o:OLEObject Type="Embed" ProgID="Equation.DSMT4" ShapeID="_x0000_i1025" DrawAspect="Content" ObjectID="_1753519842" r:id="rId9"/>
        </w:object>
      </w:r>
      <w:r>
        <w:t xml:space="preserve"> </w:t>
      </w:r>
    </w:p>
    <w:p w14:paraId="450A5F67" w14:textId="77777777" w:rsidR="0009779F" w:rsidRDefault="0009779F" w:rsidP="0009779F">
      <w:pPr>
        <w:pStyle w:val="BodyTextIndent"/>
      </w:pPr>
    </w:p>
    <w:p w14:paraId="450A5F68" w14:textId="77777777" w:rsidR="0009779F" w:rsidRDefault="0009779F" w:rsidP="0009779F">
      <w:pPr>
        <w:pStyle w:val="BodyTextIndent"/>
      </w:pPr>
      <w:r>
        <w:t xml:space="preserve">where </w:t>
      </w:r>
      <w:r>
        <w:sym w:font="Symbol" w:char="F070"/>
      </w:r>
      <w:r>
        <w:t xml:space="preserve"> denotes the probability of success.  </w:t>
      </w:r>
    </w:p>
    <w:p w14:paraId="450A5F69" w14:textId="77777777" w:rsidR="0009779F" w:rsidRDefault="0009779F" w:rsidP="0009779F">
      <w:pPr>
        <w:pStyle w:val="BodyTextIndent"/>
      </w:pPr>
    </w:p>
    <w:p w14:paraId="450A5F6A" w14:textId="77777777" w:rsidR="0009779F" w:rsidRDefault="0009779F" w:rsidP="0009779F">
      <w:pPr>
        <w:pStyle w:val="BodyTextIndent"/>
      </w:pPr>
      <w:r>
        <w:t xml:space="preserve">Suppose we would like to estimate </w:t>
      </w:r>
      <w:r>
        <w:sym w:font="Symbol" w:char="F070"/>
      </w:r>
      <w:r w:rsidR="006C54C6">
        <w:t xml:space="preserve"> for a 40 yard field goal. </w:t>
      </w:r>
      <w:r>
        <w:t>Let y</w:t>
      </w:r>
      <w:r>
        <w:rPr>
          <w:vertAlign w:val="subscript"/>
        </w:rPr>
        <w:t>1</w:t>
      </w:r>
      <w:r>
        <w:t>,</w:t>
      </w:r>
      <w:r w:rsidR="00886058">
        <w:t xml:space="preserve"> </w:t>
      </w:r>
      <w:r>
        <w:t>…,</w:t>
      </w:r>
      <w:r w:rsidR="00886058">
        <w:t xml:space="preserve"> </w:t>
      </w:r>
      <w:proofErr w:type="spellStart"/>
      <w:r>
        <w:t>y</w:t>
      </w:r>
      <w:r>
        <w:rPr>
          <w:vertAlign w:val="subscript"/>
        </w:rPr>
        <w:t>n</w:t>
      </w:r>
      <w:proofErr w:type="spellEnd"/>
      <w:r>
        <w:t xml:space="preserve"> denote a random sample of observed field goal results at 40 yards.</w:t>
      </w:r>
      <w:r w:rsidR="006C54C6">
        <w:t xml:space="preserve"> </w:t>
      </w:r>
      <w:r>
        <w:t>Thus, these y</w:t>
      </w:r>
      <w:r>
        <w:rPr>
          <w:vertAlign w:val="subscript"/>
        </w:rPr>
        <w:t>i</w:t>
      </w:r>
      <w:r w:rsidR="006C54C6">
        <w:t xml:space="preserve">’s are either 0’s or 1’s. </w:t>
      </w:r>
      <w:r>
        <w:t>Given the resulting data (y</w:t>
      </w:r>
      <w:r>
        <w:rPr>
          <w:vertAlign w:val="subscript"/>
        </w:rPr>
        <w:t>1</w:t>
      </w:r>
      <w:r>
        <w:t>,</w:t>
      </w:r>
      <w:r w:rsidR="00886058">
        <w:t xml:space="preserve"> </w:t>
      </w:r>
      <w:r>
        <w:t>…,</w:t>
      </w:r>
      <w:r w:rsidR="00886058">
        <w:t xml:space="preserve"> </w:t>
      </w:r>
      <w:proofErr w:type="spellStart"/>
      <w:r>
        <w:t>y</w:t>
      </w:r>
      <w:r>
        <w:rPr>
          <w:vertAlign w:val="subscript"/>
        </w:rPr>
        <w:t>n</w:t>
      </w:r>
      <w:proofErr w:type="spellEnd"/>
      <w:r>
        <w:t xml:space="preserve">), the “likelihood function” measures the plausibility of different values of </w:t>
      </w:r>
      <w:r>
        <w:sym w:font="Symbol" w:char="F070"/>
      </w:r>
      <w:r>
        <w:t xml:space="preserve">:  </w:t>
      </w:r>
    </w:p>
    <w:p w14:paraId="450A5F6B" w14:textId="77777777" w:rsidR="0009779F" w:rsidRDefault="0009779F" w:rsidP="0009779F">
      <w:pPr>
        <w:pStyle w:val="BodyTextIndent"/>
      </w:pPr>
    </w:p>
    <w:p w14:paraId="450A5F6C" w14:textId="33DEEEF1" w:rsidR="0009779F" w:rsidRDefault="00B178CE" w:rsidP="0009779F">
      <w:pPr>
        <w:pStyle w:val="BodyTextIndent"/>
        <w:ind w:left="1440"/>
        <w:rPr>
          <w:position w:val="-204"/>
        </w:rPr>
      </w:pPr>
      <w:r w:rsidRPr="004C587D">
        <w:rPr>
          <w:position w:val="-114"/>
        </w:rPr>
        <w:object w:dxaOrig="7420" w:dyaOrig="2100" w14:anchorId="509D0BEA">
          <v:shape id="_x0000_i1055" type="#_x0000_t75" style="width:368.9pt;height:105.8pt" o:ole="">
            <v:imagedata r:id="rId10" o:title=""/>
          </v:shape>
          <o:OLEObject Type="Embed" ProgID="Equation.DSMT4" ShapeID="_x0000_i1055" DrawAspect="Content" ObjectID="_1753519843" r:id="rId11"/>
        </w:object>
      </w:r>
    </w:p>
    <w:p w14:paraId="450A5F6D" w14:textId="232BD42F" w:rsidR="0009779F" w:rsidRDefault="00B178CE" w:rsidP="0009779F">
      <w:pPr>
        <w:pStyle w:val="BodyTextIndent"/>
        <w:ind w:left="1440"/>
      </w:pPr>
      <w:r w:rsidRPr="00FD4719">
        <w:rPr>
          <w:position w:val="-78"/>
        </w:rPr>
        <w:object w:dxaOrig="3560" w:dyaOrig="2240" w14:anchorId="4D3C739B">
          <v:shape id="_x0000_i1057" type="#_x0000_t75" style="width:177.8pt;height:109.35pt" o:ole="">
            <v:imagedata r:id="rId12" o:title=""/>
          </v:shape>
          <o:OLEObject Type="Embed" ProgID="Equation.DSMT4" ShapeID="_x0000_i1057" DrawAspect="Content" ObjectID="_1753519844" r:id="rId13"/>
        </w:object>
      </w:r>
    </w:p>
    <w:p w14:paraId="450A5F6E" w14:textId="77777777" w:rsidR="0009779F" w:rsidRDefault="0009779F" w:rsidP="0009779F">
      <w:pPr>
        <w:pStyle w:val="BodyTextIndent"/>
      </w:pPr>
    </w:p>
    <w:p w14:paraId="450A5F6F" w14:textId="77777777" w:rsidR="0009779F" w:rsidRDefault="0009779F" w:rsidP="0009779F">
      <w:pPr>
        <w:ind w:left="1440"/>
      </w:pPr>
      <w:r>
        <w:t xml:space="preserve">Suppose </w:t>
      </w:r>
      <w:r w:rsidRPr="00C255D6">
        <w:rPr>
          <w:position w:val="-14"/>
        </w:rPr>
        <w:object w:dxaOrig="980" w:dyaOrig="540" w14:anchorId="450A600C">
          <v:shape id="_x0000_i1028" type="#_x0000_t75" style="width:48pt;height:27.55pt" o:ole="">
            <v:imagedata r:id="rId14" o:title=""/>
          </v:shape>
          <o:OLEObject Type="Embed" ProgID="Equation.DSMT4" ShapeID="_x0000_i1028" DrawAspect="Content" ObjectID="_1753519845" r:id="rId15"/>
        </w:object>
      </w:r>
      <w:r>
        <w:t xml:space="preserve"> = 4 and n = 10. </w:t>
      </w:r>
      <w:r w:rsidRPr="009766E3">
        <w:t xml:space="preserve">Given this </w:t>
      </w:r>
      <w:r>
        <w:t xml:space="preserve">observed </w:t>
      </w:r>
      <w:r w:rsidRPr="009766E3">
        <w:t xml:space="preserve">information, we would like to find the corresponding parameter value </w:t>
      </w:r>
      <w:r>
        <w:t xml:space="preserve">for </w:t>
      </w:r>
      <w:r>
        <w:sym w:font="Symbol" w:char="F070"/>
      </w:r>
      <w:r>
        <w:t xml:space="preserve"> </w:t>
      </w:r>
      <w:r w:rsidRPr="009766E3">
        <w:t>that</w:t>
      </w:r>
      <w:r w:rsidRPr="009766E3">
        <w:rPr>
          <w:rStyle w:val="PageNumber"/>
        </w:rPr>
        <w:t xml:space="preserve"> </w:t>
      </w:r>
      <w:r w:rsidRPr="009766E3">
        <w:t>produces</w:t>
      </w:r>
      <w:r w:rsidRPr="009766E3">
        <w:rPr>
          <w:rStyle w:val="PageNumber"/>
        </w:rPr>
        <w:t xml:space="preserve"> </w:t>
      </w:r>
      <w:r>
        <w:rPr>
          <w:rStyle w:val="PageNumber"/>
        </w:rPr>
        <w:t xml:space="preserve">the </w:t>
      </w:r>
      <w:r w:rsidRPr="009766E3">
        <w:t>largest probability of obtaining this particular sample</w:t>
      </w:r>
      <w:r>
        <w:t>. T</w:t>
      </w:r>
      <w:r w:rsidRPr="009766E3">
        <w:t>he following table can be formed</w:t>
      </w:r>
      <w:r>
        <w:t xml:space="preserve"> to help find this parameter value</w:t>
      </w:r>
      <w:r w:rsidRPr="009766E3">
        <w:t>:</w:t>
      </w:r>
    </w:p>
    <w:p w14:paraId="450A5F70" w14:textId="77777777" w:rsidR="0009779F" w:rsidRPr="009766E3" w:rsidRDefault="0009779F" w:rsidP="0009779F">
      <w:pPr>
        <w:ind w:left="1440"/>
      </w:pPr>
    </w:p>
    <w:tbl>
      <w:tblPr>
        <w:tblW w:w="0" w:type="auto"/>
        <w:jc w:val="center"/>
        <w:tblBorders>
          <w:top w:val="nil"/>
          <w:left w:val="nil"/>
          <w:bottom w:val="nil"/>
          <w:right w:val="nil"/>
          <w:insideH w:val="single" w:sz="6" w:space="0" w:color="000000"/>
          <w:insideV w:val="single" w:sz="6" w:space="0" w:color="000000"/>
        </w:tblBorders>
        <w:tblLook w:val="00A0" w:firstRow="1" w:lastRow="0" w:firstColumn="1" w:lastColumn="0" w:noHBand="0" w:noVBand="0"/>
      </w:tblPr>
      <w:tblGrid>
        <w:gridCol w:w="1217"/>
        <w:gridCol w:w="2779"/>
      </w:tblGrid>
      <w:tr w:rsidR="0009779F" w14:paraId="450A5F73" w14:textId="77777777" w:rsidTr="004B1447">
        <w:trPr>
          <w:jc w:val="center"/>
        </w:trPr>
        <w:tc>
          <w:tcPr>
            <w:tcW w:w="1217" w:type="dxa"/>
          </w:tcPr>
          <w:p w14:paraId="450A5F71" w14:textId="77777777" w:rsidR="0009779F" w:rsidRDefault="0009779F" w:rsidP="004B1447">
            <w:pPr>
              <w:pStyle w:val="BodyTextIndent"/>
              <w:ind w:left="0"/>
              <w:jc w:val="center"/>
            </w:pPr>
            <w:r>
              <w:sym w:font="Symbol" w:char="F070"/>
            </w:r>
          </w:p>
        </w:tc>
        <w:tc>
          <w:tcPr>
            <w:tcW w:w="2779" w:type="dxa"/>
          </w:tcPr>
          <w:p w14:paraId="450A5F72" w14:textId="77777777" w:rsidR="0009779F" w:rsidRDefault="0009779F" w:rsidP="004B1447">
            <w:pPr>
              <w:pStyle w:val="BodyTextIndent"/>
              <w:ind w:left="0"/>
              <w:jc w:val="center"/>
              <w:rPr>
                <w:b/>
                <w:bCs/>
              </w:rPr>
            </w:pPr>
            <w:r w:rsidRPr="00214C53">
              <w:rPr>
                <w:b/>
                <w:bCs/>
                <w:position w:val="-14"/>
              </w:rPr>
              <w:object w:dxaOrig="2299" w:dyaOrig="499" w14:anchorId="450A600D">
                <v:shape id="_x0000_i1029" type="#_x0000_t75" style="width:115.55pt;height:24.9pt" o:ole="">
                  <v:imagedata r:id="rId16" o:title=""/>
                </v:shape>
                <o:OLEObject Type="Embed" ProgID="Equation.DSMT4" ShapeID="_x0000_i1029" DrawAspect="Content" ObjectID="_1753519846" r:id="rId17"/>
              </w:object>
            </w:r>
          </w:p>
        </w:tc>
      </w:tr>
      <w:tr w:rsidR="0009779F" w14:paraId="450A5F76" w14:textId="77777777" w:rsidTr="004B1447">
        <w:trPr>
          <w:jc w:val="center"/>
        </w:trPr>
        <w:tc>
          <w:tcPr>
            <w:tcW w:w="1217" w:type="dxa"/>
            <w:vAlign w:val="bottom"/>
          </w:tcPr>
          <w:p w14:paraId="450A5F74" w14:textId="77777777" w:rsidR="0009779F" w:rsidRDefault="0009779F" w:rsidP="004B1447">
            <w:pPr>
              <w:jc w:val="center"/>
            </w:pPr>
            <w:r>
              <w:t>0.2</w:t>
            </w:r>
          </w:p>
        </w:tc>
        <w:tc>
          <w:tcPr>
            <w:tcW w:w="2779" w:type="dxa"/>
            <w:vAlign w:val="bottom"/>
          </w:tcPr>
          <w:p w14:paraId="450A5F75" w14:textId="77777777" w:rsidR="0009779F" w:rsidRDefault="0009779F" w:rsidP="004B1447">
            <w:pPr>
              <w:jc w:val="center"/>
            </w:pPr>
            <w:r>
              <w:t>0.000419</w:t>
            </w:r>
          </w:p>
        </w:tc>
      </w:tr>
      <w:tr w:rsidR="0009779F" w14:paraId="450A5F79" w14:textId="77777777" w:rsidTr="004B1447">
        <w:trPr>
          <w:jc w:val="center"/>
        </w:trPr>
        <w:tc>
          <w:tcPr>
            <w:tcW w:w="1217" w:type="dxa"/>
            <w:vAlign w:val="bottom"/>
          </w:tcPr>
          <w:p w14:paraId="450A5F77" w14:textId="77777777" w:rsidR="0009779F" w:rsidRDefault="0009779F" w:rsidP="004B1447">
            <w:pPr>
              <w:jc w:val="center"/>
            </w:pPr>
            <w:r>
              <w:t>0.3</w:t>
            </w:r>
          </w:p>
        </w:tc>
        <w:tc>
          <w:tcPr>
            <w:tcW w:w="2779" w:type="dxa"/>
            <w:vAlign w:val="bottom"/>
          </w:tcPr>
          <w:p w14:paraId="450A5F78" w14:textId="77777777" w:rsidR="0009779F" w:rsidRDefault="0009779F" w:rsidP="004B1447">
            <w:pPr>
              <w:jc w:val="center"/>
            </w:pPr>
            <w:r>
              <w:t>0.000953</w:t>
            </w:r>
          </w:p>
        </w:tc>
      </w:tr>
      <w:tr w:rsidR="0009779F" w14:paraId="450A5F7C" w14:textId="77777777" w:rsidTr="004B1447">
        <w:trPr>
          <w:jc w:val="center"/>
        </w:trPr>
        <w:tc>
          <w:tcPr>
            <w:tcW w:w="1217" w:type="dxa"/>
            <w:vAlign w:val="bottom"/>
          </w:tcPr>
          <w:p w14:paraId="450A5F7A" w14:textId="77777777" w:rsidR="0009779F" w:rsidRDefault="0009779F" w:rsidP="004B1447">
            <w:pPr>
              <w:jc w:val="center"/>
            </w:pPr>
            <w:r>
              <w:t>0.35</w:t>
            </w:r>
          </w:p>
        </w:tc>
        <w:tc>
          <w:tcPr>
            <w:tcW w:w="2779" w:type="dxa"/>
            <w:vAlign w:val="bottom"/>
          </w:tcPr>
          <w:p w14:paraId="450A5F7B" w14:textId="77777777" w:rsidR="0009779F" w:rsidRDefault="0009779F" w:rsidP="004B1447">
            <w:pPr>
              <w:jc w:val="center"/>
            </w:pPr>
            <w:r>
              <w:t>0.001132</w:t>
            </w:r>
          </w:p>
        </w:tc>
      </w:tr>
      <w:tr w:rsidR="0009779F" w14:paraId="450A5F7F" w14:textId="77777777" w:rsidTr="004B1447">
        <w:trPr>
          <w:jc w:val="center"/>
        </w:trPr>
        <w:tc>
          <w:tcPr>
            <w:tcW w:w="1217" w:type="dxa"/>
            <w:vAlign w:val="bottom"/>
          </w:tcPr>
          <w:p w14:paraId="450A5F7D" w14:textId="77777777" w:rsidR="0009779F" w:rsidRDefault="0009779F" w:rsidP="004B1447">
            <w:pPr>
              <w:jc w:val="center"/>
            </w:pPr>
            <w:r>
              <w:t>0.39</w:t>
            </w:r>
          </w:p>
        </w:tc>
        <w:tc>
          <w:tcPr>
            <w:tcW w:w="2779" w:type="dxa"/>
            <w:vAlign w:val="bottom"/>
          </w:tcPr>
          <w:p w14:paraId="450A5F7E" w14:textId="77777777" w:rsidR="0009779F" w:rsidRDefault="0009779F" w:rsidP="004B1447">
            <w:pPr>
              <w:jc w:val="center"/>
            </w:pPr>
            <w:r>
              <w:t>0.001192</w:t>
            </w:r>
          </w:p>
        </w:tc>
      </w:tr>
      <w:tr w:rsidR="0009779F" w14:paraId="450A5F82" w14:textId="77777777" w:rsidTr="004B1447">
        <w:trPr>
          <w:jc w:val="center"/>
        </w:trPr>
        <w:tc>
          <w:tcPr>
            <w:tcW w:w="1217" w:type="dxa"/>
            <w:vAlign w:val="bottom"/>
          </w:tcPr>
          <w:p w14:paraId="450A5F80" w14:textId="77777777" w:rsidR="0009779F" w:rsidRDefault="0009779F" w:rsidP="004B1447">
            <w:pPr>
              <w:jc w:val="center"/>
            </w:pPr>
            <w:r>
              <w:t>0.4</w:t>
            </w:r>
          </w:p>
        </w:tc>
        <w:tc>
          <w:tcPr>
            <w:tcW w:w="2779" w:type="dxa"/>
            <w:vAlign w:val="bottom"/>
          </w:tcPr>
          <w:p w14:paraId="450A5F81" w14:textId="77777777" w:rsidR="0009779F" w:rsidRDefault="0009779F" w:rsidP="004B1447">
            <w:pPr>
              <w:jc w:val="center"/>
            </w:pPr>
            <w:bookmarkStart w:id="0" w:name="max"/>
            <w:r>
              <w:t>0.001194</w:t>
            </w:r>
            <w:bookmarkEnd w:id="0"/>
          </w:p>
        </w:tc>
      </w:tr>
      <w:tr w:rsidR="0009779F" w14:paraId="450A5F85" w14:textId="77777777" w:rsidTr="004B1447">
        <w:trPr>
          <w:jc w:val="center"/>
        </w:trPr>
        <w:tc>
          <w:tcPr>
            <w:tcW w:w="1217" w:type="dxa"/>
            <w:vAlign w:val="bottom"/>
          </w:tcPr>
          <w:p w14:paraId="450A5F83" w14:textId="77777777" w:rsidR="0009779F" w:rsidRDefault="0009779F" w:rsidP="004B1447">
            <w:pPr>
              <w:jc w:val="center"/>
            </w:pPr>
            <w:r>
              <w:t>0.41</w:t>
            </w:r>
          </w:p>
        </w:tc>
        <w:tc>
          <w:tcPr>
            <w:tcW w:w="2779" w:type="dxa"/>
            <w:vAlign w:val="bottom"/>
          </w:tcPr>
          <w:p w14:paraId="450A5F84" w14:textId="77777777" w:rsidR="0009779F" w:rsidRDefault="0009779F" w:rsidP="004B1447">
            <w:pPr>
              <w:jc w:val="center"/>
            </w:pPr>
            <w:r>
              <w:t>0.001192</w:t>
            </w:r>
          </w:p>
        </w:tc>
      </w:tr>
      <w:tr w:rsidR="0009779F" w14:paraId="450A5F88" w14:textId="77777777" w:rsidTr="004B1447">
        <w:trPr>
          <w:jc w:val="center"/>
        </w:trPr>
        <w:tc>
          <w:tcPr>
            <w:tcW w:w="1217" w:type="dxa"/>
            <w:vAlign w:val="bottom"/>
          </w:tcPr>
          <w:p w14:paraId="450A5F86" w14:textId="77777777" w:rsidR="0009779F" w:rsidRDefault="0009779F" w:rsidP="004B1447">
            <w:pPr>
              <w:jc w:val="center"/>
            </w:pPr>
            <w:r>
              <w:t>0.5</w:t>
            </w:r>
          </w:p>
        </w:tc>
        <w:tc>
          <w:tcPr>
            <w:tcW w:w="2779" w:type="dxa"/>
            <w:vAlign w:val="bottom"/>
          </w:tcPr>
          <w:p w14:paraId="450A5F87" w14:textId="77777777" w:rsidR="0009779F" w:rsidRDefault="0009779F" w:rsidP="004B1447">
            <w:pPr>
              <w:jc w:val="center"/>
            </w:pPr>
            <w:r>
              <w:t>0.000977</w:t>
            </w:r>
          </w:p>
        </w:tc>
      </w:tr>
    </w:tbl>
    <w:p w14:paraId="450A5F89" w14:textId="77777777" w:rsidR="0009779F" w:rsidRDefault="0009779F" w:rsidP="0009779F">
      <w:pPr>
        <w:pStyle w:val="BodyTextIndent"/>
        <w:ind w:left="1440"/>
      </w:pPr>
    </w:p>
    <w:p w14:paraId="450A5F8A" w14:textId="0A3D0985" w:rsidR="0009779F" w:rsidRDefault="0009779F" w:rsidP="0009779F">
      <w:pPr>
        <w:pStyle w:val="BodyTextIndent"/>
        <w:ind w:left="1440"/>
      </w:pPr>
      <w:r w:rsidRPr="007701F4">
        <w:t>Calculations in R (</w:t>
      </w:r>
      <w:proofErr w:type="spellStart"/>
      <w:r w:rsidR="007701F4" w:rsidRPr="007701F4">
        <w:t>LikelihoodFunction.</w:t>
      </w:r>
      <w:r w:rsidR="00A84BB7">
        <w:t>R</w:t>
      </w:r>
      <w:proofErr w:type="spellEnd"/>
      <w:r w:rsidR="007701F4" w:rsidRPr="007701F4">
        <w:t>)</w:t>
      </w:r>
      <w:r w:rsidRPr="007701F4">
        <w:t>:</w:t>
      </w:r>
    </w:p>
    <w:p w14:paraId="450A5F8B" w14:textId="77777777" w:rsidR="0009779F" w:rsidRDefault="0009779F" w:rsidP="0009779F">
      <w:pPr>
        <w:pStyle w:val="BodyTextIndent"/>
        <w:ind w:left="1440"/>
      </w:pPr>
    </w:p>
    <w:p w14:paraId="450A5F8C" w14:textId="5DB557AA" w:rsidR="0009779F" w:rsidRDefault="0009779F" w:rsidP="0009779F">
      <w:pPr>
        <w:pStyle w:val="R14"/>
        <w:ind w:left="1440"/>
      </w:pPr>
      <w:r>
        <w:t xml:space="preserve">&gt; </w:t>
      </w:r>
      <w:proofErr w:type="spellStart"/>
      <w:proofErr w:type="gramStart"/>
      <w:r>
        <w:t>sum.y</w:t>
      </w:r>
      <w:proofErr w:type="spellEnd"/>
      <w:proofErr w:type="gramEnd"/>
      <w:r w:rsidR="00B178CE">
        <w:t xml:space="preserve"> &lt;- </w:t>
      </w:r>
      <w:r>
        <w:t>4</w:t>
      </w:r>
    </w:p>
    <w:p w14:paraId="450A5F8D" w14:textId="0A3144E4" w:rsidR="0009779F" w:rsidRDefault="0009779F" w:rsidP="0009779F">
      <w:pPr>
        <w:pStyle w:val="R14"/>
        <w:ind w:left="1440"/>
      </w:pPr>
      <w:r>
        <w:t>&gt; n</w:t>
      </w:r>
      <w:r w:rsidR="00B178CE">
        <w:t xml:space="preserve"> &lt;- </w:t>
      </w:r>
      <w:r>
        <w:t>10</w:t>
      </w:r>
    </w:p>
    <w:p w14:paraId="450A5F8E" w14:textId="0AE1986D" w:rsidR="0009779F" w:rsidRDefault="0009779F" w:rsidP="0009779F">
      <w:pPr>
        <w:pStyle w:val="R14"/>
        <w:ind w:left="1440"/>
      </w:pPr>
      <w:r>
        <w:t>&gt; pi</w:t>
      </w:r>
      <w:r w:rsidR="00B178CE">
        <w:t xml:space="preserve"> &lt;- </w:t>
      </w:r>
      <w:proofErr w:type="gramStart"/>
      <w:r>
        <w:t>c(</w:t>
      </w:r>
      <w:proofErr w:type="gramEnd"/>
      <w:r>
        <w:t>0.2, 0.3, 0.35, 0.39, 0.4, 0.41, 0.5)</w:t>
      </w:r>
    </w:p>
    <w:p w14:paraId="450A5F8F" w14:textId="4604F3A8" w:rsidR="0009779F" w:rsidRDefault="0009779F" w:rsidP="0009779F">
      <w:pPr>
        <w:pStyle w:val="R14"/>
        <w:ind w:left="1440"/>
      </w:pPr>
      <w:r>
        <w:t xml:space="preserve">&gt; </w:t>
      </w:r>
      <w:proofErr w:type="spellStart"/>
      <w:r>
        <w:t>Lik</w:t>
      </w:r>
      <w:proofErr w:type="spellEnd"/>
      <w:r w:rsidR="00B178CE">
        <w:t xml:space="preserve"> &lt;- </w:t>
      </w:r>
      <w:proofErr w:type="spellStart"/>
      <w:r>
        <w:t>pi^</w:t>
      </w:r>
      <w:proofErr w:type="gramStart"/>
      <w:r>
        <w:t>sum.y</w:t>
      </w:r>
      <w:proofErr w:type="spellEnd"/>
      <w:proofErr w:type="gramEnd"/>
      <w:r>
        <w:t>*(1-pi)^(n-</w:t>
      </w:r>
      <w:proofErr w:type="spellStart"/>
      <w:r>
        <w:t>sum.y</w:t>
      </w:r>
      <w:proofErr w:type="spellEnd"/>
      <w:r>
        <w:t>)</w:t>
      </w:r>
    </w:p>
    <w:p w14:paraId="450A5F90" w14:textId="77777777" w:rsidR="0009779F" w:rsidRDefault="0009779F" w:rsidP="0009779F">
      <w:pPr>
        <w:pStyle w:val="R14"/>
        <w:ind w:left="1440"/>
      </w:pPr>
      <w:r>
        <w:t>&gt; data.frame(pi, Lik)</w:t>
      </w:r>
    </w:p>
    <w:p w14:paraId="450A5F91" w14:textId="77777777" w:rsidR="0009779F" w:rsidRDefault="0009779F" w:rsidP="0009779F">
      <w:pPr>
        <w:pStyle w:val="R14"/>
        <w:ind w:left="1440"/>
      </w:pPr>
      <w:r>
        <w:t xml:space="preserve">    pi          Lik</w:t>
      </w:r>
    </w:p>
    <w:p w14:paraId="450A5F92" w14:textId="77777777" w:rsidR="0009779F" w:rsidRDefault="0009779F" w:rsidP="0009779F">
      <w:pPr>
        <w:pStyle w:val="R14"/>
        <w:ind w:left="1440"/>
      </w:pPr>
      <w:r>
        <w:t>1 0.20 0.0004194304</w:t>
      </w:r>
    </w:p>
    <w:p w14:paraId="450A5F93" w14:textId="77777777" w:rsidR="0009779F" w:rsidRDefault="0009779F" w:rsidP="0009779F">
      <w:pPr>
        <w:pStyle w:val="R14"/>
        <w:ind w:left="1440"/>
      </w:pPr>
      <w:r>
        <w:lastRenderedPageBreak/>
        <w:t>2 0.30 0.0009529569</w:t>
      </w:r>
    </w:p>
    <w:p w14:paraId="450A5F94" w14:textId="77777777" w:rsidR="0009779F" w:rsidRDefault="0009779F" w:rsidP="0009779F">
      <w:pPr>
        <w:pStyle w:val="R14"/>
        <w:ind w:left="1440"/>
      </w:pPr>
      <w:r>
        <w:t>3 0.35 0.0011317547</w:t>
      </w:r>
    </w:p>
    <w:p w14:paraId="450A5F95" w14:textId="77777777" w:rsidR="0009779F" w:rsidRDefault="0009779F" w:rsidP="0009779F">
      <w:pPr>
        <w:pStyle w:val="R14"/>
        <w:ind w:left="1440"/>
      </w:pPr>
      <w:r>
        <w:t>4 0.39 0.0011918935</w:t>
      </w:r>
    </w:p>
    <w:p w14:paraId="450A5F96" w14:textId="77777777" w:rsidR="0009779F" w:rsidRDefault="0009779F" w:rsidP="0009779F">
      <w:pPr>
        <w:pStyle w:val="R14"/>
        <w:ind w:left="1440"/>
      </w:pPr>
      <w:r>
        <w:t>5 0.40 0.0011943936</w:t>
      </w:r>
    </w:p>
    <w:p w14:paraId="450A5F97" w14:textId="77777777" w:rsidR="0009779F" w:rsidRDefault="0009779F" w:rsidP="0009779F">
      <w:pPr>
        <w:pStyle w:val="R14"/>
        <w:ind w:left="1440"/>
      </w:pPr>
      <w:r>
        <w:t>6 0.41 0.0011919211</w:t>
      </w:r>
    </w:p>
    <w:p w14:paraId="450A5F98" w14:textId="77777777" w:rsidR="0009779F" w:rsidRDefault="0009779F" w:rsidP="0009779F">
      <w:pPr>
        <w:pStyle w:val="R14"/>
        <w:ind w:left="1440"/>
      </w:pPr>
      <w:r>
        <w:t>7 0.50 0.0009765625</w:t>
      </w:r>
    </w:p>
    <w:p w14:paraId="450A5F99" w14:textId="77777777" w:rsidR="0009779F" w:rsidRDefault="0009779F" w:rsidP="0009779F">
      <w:pPr>
        <w:pStyle w:val="R14"/>
        <w:ind w:left="1440"/>
      </w:pPr>
      <w:r>
        <w:t xml:space="preserve"> </w:t>
      </w:r>
    </w:p>
    <w:p w14:paraId="450A5F9A" w14:textId="77777777" w:rsidR="0009779F" w:rsidRDefault="0009779F" w:rsidP="0009779F">
      <w:pPr>
        <w:pStyle w:val="R14"/>
        <w:ind w:left="1440"/>
      </w:pPr>
      <w:r>
        <w:t>&gt; #Likelihood function plot</w:t>
      </w:r>
    </w:p>
    <w:p w14:paraId="450A5F9B" w14:textId="77777777" w:rsidR="0009779F" w:rsidRDefault="0009779F" w:rsidP="0009779F">
      <w:pPr>
        <w:pStyle w:val="R14"/>
        <w:ind w:left="1440"/>
      </w:pPr>
      <w:r>
        <w:t xml:space="preserve">&gt; curve(expr = x^sum.y*(1-x)^(n-sum.y), from = 0, to = </w:t>
      </w:r>
    </w:p>
    <w:p w14:paraId="450A5F9C" w14:textId="77777777" w:rsidR="0009779F" w:rsidRDefault="0009779F" w:rsidP="0009779F">
      <w:pPr>
        <w:pStyle w:val="R14"/>
        <w:ind w:left="1440"/>
      </w:pPr>
      <w:r>
        <w:t xml:space="preserve">    1, xlab = expression(pi), ylab = "Likelihood </w:t>
      </w:r>
    </w:p>
    <w:p w14:paraId="450A5F9D" w14:textId="77777777" w:rsidR="0009779F" w:rsidRDefault="0009779F" w:rsidP="0009779F">
      <w:pPr>
        <w:pStyle w:val="R14"/>
        <w:ind w:left="1440"/>
      </w:pPr>
      <w:r>
        <w:t xml:space="preserve">    function")</w:t>
      </w:r>
    </w:p>
    <w:p w14:paraId="4ECA5388" w14:textId="4F7BAD97" w:rsidR="00B178CE" w:rsidRDefault="00B178CE" w:rsidP="0009779F">
      <w:pPr>
        <w:pStyle w:val="R14"/>
        <w:ind w:left="1440"/>
      </w:pPr>
      <w:r>
        <w:t xml:space="preserve">&gt; </w:t>
      </w:r>
      <w:proofErr w:type="spellStart"/>
      <w:proofErr w:type="gramStart"/>
      <w:r w:rsidRPr="00B178CE">
        <w:t>abline</w:t>
      </w:r>
      <w:proofErr w:type="spellEnd"/>
      <w:r w:rsidRPr="00B178CE">
        <w:t>(</w:t>
      </w:r>
      <w:proofErr w:type="gramEnd"/>
      <w:r w:rsidRPr="00B178CE">
        <w:t>h = 0)</w:t>
      </w:r>
    </w:p>
    <w:p w14:paraId="450A5F9E" w14:textId="77777777" w:rsidR="00886058" w:rsidRDefault="00886058" w:rsidP="0009779F">
      <w:pPr>
        <w:pStyle w:val="R14"/>
        <w:ind w:left="1440"/>
      </w:pPr>
    </w:p>
    <w:p w14:paraId="450A5F9F" w14:textId="400BDEF5" w:rsidR="0009779F" w:rsidRDefault="00B178CE" w:rsidP="0009779F">
      <w:pPr>
        <w:pStyle w:val="BodyTextIndent"/>
        <w:ind w:left="0"/>
        <w:jc w:val="center"/>
      </w:pPr>
      <w:r w:rsidRPr="00B178CE">
        <w:drawing>
          <wp:inline distT="0" distB="0" distL="0" distR="0" wp14:anchorId="227544C8" wp14:editId="07DC7617">
            <wp:extent cx="6067469" cy="4791110"/>
            <wp:effectExtent l="0" t="0" r="9525" b="9525"/>
            <wp:docPr id="886814108"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14108" name="Picture 1" descr="A graph of a function&#10;&#10;Description automatically generated"/>
                    <pic:cNvPicPr/>
                  </pic:nvPicPr>
                  <pic:blipFill>
                    <a:blip r:embed="rId18"/>
                    <a:stretch>
                      <a:fillRect/>
                    </a:stretch>
                  </pic:blipFill>
                  <pic:spPr>
                    <a:xfrm>
                      <a:off x="0" y="0"/>
                      <a:ext cx="6067469" cy="4791110"/>
                    </a:xfrm>
                    <a:prstGeom prst="rect">
                      <a:avLst/>
                    </a:prstGeom>
                  </pic:spPr>
                </pic:pic>
              </a:graphicData>
            </a:graphic>
          </wp:inline>
        </w:drawing>
      </w:r>
    </w:p>
    <w:p w14:paraId="450A5FA0" w14:textId="77777777" w:rsidR="0009779F" w:rsidRDefault="0009779F" w:rsidP="0009779F">
      <w:pPr>
        <w:pStyle w:val="BodyTextIndent"/>
        <w:ind w:left="0"/>
        <w:jc w:val="center"/>
      </w:pPr>
    </w:p>
    <w:p w14:paraId="450A5FA1" w14:textId="77777777" w:rsidR="0009779F" w:rsidRDefault="0009779F" w:rsidP="0009779F">
      <w:pPr>
        <w:ind w:left="720"/>
      </w:pPr>
      <w:r>
        <w:t xml:space="preserve">Note that </w:t>
      </w:r>
      <w:r>
        <w:sym w:font="Symbol" w:char="F070"/>
      </w:r>
      <w:r>
        <w:t xml:space="preserve"> = 0.4 is the “most plausible” value of </w:t>
      </w:r>
      <w:r>
        <w:sym w:font="Symbol" w:char="F070"/>
      </w:r>
      <w:r>
        <w:t xml:space="preserve"> for the observed data because this maximizes the likelihood </w:t>
      </w:r>
      <w:r>
        <w:lastRenderedPageBreak/>
        <w:t xml:space="preserve">function. Therefore, 0.4 is the </w:t>
      </w:r>
      <w:r w:rsidRPr="00372DDD">
        <w:rPr>
          <w:u w:val="single"/>
        </w:rPr>
        <w:t>maximum likelihood estimat</w:t>
      </w:r>
      <w:r>
        <w:rPr>
          <w:u w:val="single"/>
        </w:rPr>
        <w:t>e (MLE)</w:t>
      </w:r>
      <w:r>
        <w:t xml:space="preserve">.  </w:t>
      </w:r>
    </w:p>
    <w:p w14:paraId="450A5FA2" w14:textId="77777777" w:rsidR="0009779F" w:rsidRDefault="0009779F" w:rsidP="0009779F">
      <w:pPr>
        <w:ind w:left="720"/>
      </w:pPr>
    </w:p>
    <w:p w14:paraId="450A5FA3" w14:textId="77777777" w:rsidR="0009779F" w:rsidRDefault="0009779F" w:rsidP="0009779F">
      <w:pPr>
        <w:ind w:left="720"/>
      </w:pPr>
      <w:r>
        <w:t xml:space="preserve">In general, the MLE can be found as follows: </w:t>
      </w:r>
    </w:p>
    <w:p w14:paraId="450A5FA4" w14:textId="77777777" w:rsidR="0009779F" w:rsidRDefault="0009779F" w:rsidP="0009779F">
      <w:pPr>
        <w:ind w:left="720"/>
      </w:pPr>
    </w:p>
    <w:p w14:paraId="450A5FA5" w14:textId="77777777" w:rsidR="0009779F" w:rsidRDefault="0009779F" w:rsidP="0009779F">
      <w:pPr>
        <w:numPr>
          <w:ilvl w:val="0"/>
          <w:numId w:val="12"/>
        </w:numPr>
      </w:pPr>
      <w:r>
        <w:t xml:space="preserve">Find the natural log of the likelihood function, </w:t>
      </w:r>
      <w:r w:rsidRPr="00DC08AB">
        <w:rPr>
          <w:position w:val="-18"/>
        </w:rPr>
        <w:object w:dxaOrig="3120" w:dyaOrig="580" w14:anchorId="450A6010">
          <v:shape id="_x0000_i1030" type="#_x0000_t75" style="width:156.45pt;height:28.45pt" o:ole="">
            <v:imagedata r:id="rId19" o:title=""/>
          </v:shape>
          <o:OLEObject Type="Embed" ProgID="Equation.DSMT4" ShapeID="_x0000_i1030" DrawAspect="Content" ObjectID="_1753519847" r:id="rId20"/>
        </w:object>
      </w:r>
    </w:p>
    <w:p w14:paraId="450A5FA6" w14:textId="77777777" w:rsidR="0009779F" w:rsidRDefault="0009779F" w:rsidP="0009779F">
      <w:pPr>
        <w:numPr>
          <w:ilvl w:val="0"/>
          <w:numId w:val="12"/>
        </w:numPr>
      </w:pPr>
      <w:r>
        <w:t xml:space="preserve">Take the derivative of </w:t>
      </w:r>
      <w:r w:rsidRPr="00DC08AB">
        <w:rPr>
          <w:position w:val="-18"/>
        </w:rPr>
        <w:object w:dxaOrig="3120" w:dyaOrig="580" w14:anchorId="450A6011">
          <v:shape id="_x0000_i1031" type="#_x0000_t75" style="width:156.45pt;height:28.45pt" o:ole="">
            <v:imagedata r:id="rId21" o:title=""/>
          </v:shape>
          <o:OLEObject Type="Embed" ProgID="Equation.DSMT4" ShapeID="_x0000_i1031" DrawAspect="Content" ObjectID="_1753519848" r:id="rId22"/>
        </w:object>
      </w:r>
      <w:r>
        <w:t xml:space="preserve"> with respect to </w:t>
      </w:r>
      <w:r>
        <w:sym w:font="Symbol" w:char="F070"/>
      </w:r>
      <w:r>
        <w:t xml:space="preserve">.  </w:t>
      </w:r>
    </w:p>
    <w:p w14:paraId="450A5FA7" w14:textId="0BC627B7" w:rsidR="0009779F" w:rsidRDefault="0009779F" w:rsidP="000957AE">
      <w:pPr>
        <w:pStyle w:val="ListParagraph"/>
        <w:numPr>
          <w:ilvl w:val="0"/>
          <w:numId w:val="12"/>
        </w:numPr>
      </w:pPr>
      <w:r>
        <w:t xml:space="preserve">Set the derivative equal to 0 and solve for </w:t>
      </w:r>
      <w:r>
        <w:sym w:font="Symbol" w:char="F070"/>
      </w:r>
      <w:r>
        <w:t xml:space="preserve"> to find the </w:t>
      </w:r>
      <w:r w:rsidR="00886058">
        <w:t>MLE</w:t>
      </w:r>
      <w:r>
        <w:t xml:space="preserve">. Note that the solution is the maximum of </w:t>
      </w:r>
      <w:r w:rsidRPr="00DC67F6">
        <w:rPr>
          <w:position w:val="-14"/>
        </w:rPr>
        <w:object w:dxaOrig="2299" w:dyaOrig="499" w14:anchorId="450A6012">
          <v:shape id="_x0000_i1065" type="#_x0000_t75" style="width:115.55pt;height:24.9pt" o:ole="">
            <v:imagedata r:id="rId23" o:title=""/>
          </v:shape>
          <o:OLEObject Type="Embed" ProgID="Equation.DSMT4" ShapeID="_x0000_i1065" DrawAspect="Content" ObjectID="_1753519849" r:id="rId24"/>
        </w:object>
      </w:r>
      <w:r>
        <w:t xml:space="preserve"> </w:t>
      </w:r>
      <w:r w:rsidR="000957AE" w:rsidRPr="000957AE">
        <w:t>provided certain conditions hold, like the MLE is not at the boundaries of possible parameter values.</w:t>
      </w:r>
    </w:p>
    <w:p w14:paraId="450A5FA8" w14:textId="77777777" w:rsidR="0009779F" w:rsidRDefault="0009779F" w:rsidP="0009779F">
      <w:pPr>
        <w:ind w:left="1080"/>
      </w:pPr>
    </w:p>
    <w:p w14:paraId="450A5FA9" w14:textId="77777777" w:rsidR="0009779F" w:rsidRDefault="0009779F" w:rsidP="0009779F">
      <w:pPr>
        <w:ind w:left="1080"/>
      </w:pPr>
      <w:r>
        <w:t>For the field goal example:</w:t>
      </w:r>
    </w:p>
    <w:p w14:paraId="450A5FAA" w14:textId="77777777" w:rsidR="0009779F" w:rsidRDefault="0009779F" w:rsidP="0009779F">
      <w:pPr>
        <w:ind w:left="1080"/>
      </w:pPr>
    </w:p>
    <w:p w14:paraId="450A5FAB" w14:textId="77777777" w:rsidR="0009779F" w:rsidRDefault="0009779F" w:rsidP="0009779F">
      <w:pPr>
        <w:ind w:left="1440"/>
      </w:pPr>
      <w:r w:rsidRPr="006F31E7">
        <w:rPr>
          <w:position w:val="-78"/>
        </w:rPr>
        <w:object w:dxaOrig="8460" w:dyaOrig="1760" w14:anchorId="450A6013">
          <v:shape id="_x0000_i1033" type="#_x0000_t75" style="width:423.1pt;height:88.9pt" o:ole="">
            <v:imagedata r:id="rId25" o:title=""/>
          </v:shape>
          <o:OLEObject Type="Embed" ProgID="Equation.DSMT4" ShapeID="_x0000_i1033" DrawAspect="Content" ObjectID="_1753519850" r:id="rId26"/>
        </w:object>
      </w:r>
    </w:p>
    <w:p w14:paraId="450A5FAC" w14:textId="77777777" w:rsidR="0009779F" w:rsidRDefault="0009779F" w:rsidP="0009779F">
      <w:pPr>
        <w:ind w:left="1440"/>
      </w:pPr>
    </w:p>
    <w:p w14:paraId="450A5FAD" w14:textId="77777777" w:rsidR="0009779F" w:rsidRDefault="0009779F" w:rsidP="006C54C6">
      <w:pPr>
        <w:tabs>
          <w:tab w:val="left" w:pos="1170"/>
        </w:tabs>
        <w:ind w:left="1170"/>
      </w:pPr>
      <w:r>
        <w:t>where log means natural log.</w:t>
      </w:r>
    </w:p>
    <w:p w14:paraId="450A5FAE" w14:textId="77777777" w:rsidR="0009779F" w:rsidRDefault="0009779F" w:rsidP="0009779F">
      <w:pPr>
        <w:ind w:left="1080"/>
      </w:pPr>
    </w:p>
    <w:p w14:paraId="450A5FAF" w14:textId="77777777" w:rsidR="006C54C6" w:rsidRDefault="0009779F" w:rsidP="006C54C6">
      <w:pPr>
        <w:ind w:left="1440"/>
      </w:pPr>
      <w:r w:rsidRPr="006F31E7">
        <w:rPr>
          <w:position w:val="-36"/>
        </w:rPr>
        <w:object w:dxaOrig="8000" w:dyaOrig="1359" w14:anchorId="450A6014">
          <v:shape id="_x0000_i1034" type="#_x0000_t75" style="width:400pt;height:68.45pt" o:ole="">
            <v:imagedata r:id="rId27" o:title=""/>
          </v:shape>
          <o:OLEObject Type="Embed" ProgID="Equation.DSMT4" ShapeID="_x0000_i1034" DrawAspect="Content" ObjectID="_1753519851" r:id="rId28"/>
        </w:object>
      </w:r>
    </w:p>
    <w:p w14:paraId="450A5FB0" w14:textId="77777777" w:rsidR="0009779F" w:rsidRDefault="006C54C6" w:rsidP="006C54C6">
      <w:pPr>
        <w:ind w:left="1440"/>
      </w:pPr>
      <w:r w:rsidRPr="006C54C6">
        <w:rPr>
          <w:position w:val="-38"/>
        </w:rPr>
        <w:object w:dxaOrig="3019" w:dyaOrig="1400" w14:anchorId="450A6015">
          <v:shape id="_x0000_i1035" type="#_x0000_t75" style="width:151.1pt;height:71.1pt" o:ole="">
            <v:imagedata r:id="rId29" o:title=""/>
          </v:shape>
          <o:OLEObject Type="Embed" ProgID="Equation.DSMT4" ShapeID="_x0000_i1035" DrawAspect="Content" ObjectID="_1753519852" r:id="rId30"/>
        </w:object>
      </w:r>
    </w:p>
    <w:p w14:paraId="450A5FB1" w14:textId="77777777" w:rsidR="006C54C6" w:rsidRDefault="006C54C6" w:rsidP="006C54C6">
      <w:pPr>
        <w:ind w:left="1440"/>
      </w:pPr>
      <w:r w:rsidRPr="006C54C6">
        <w:rPr>
          <w:position w:val="-82"/>
        </w:rPr>
        <w:object w:dxaOrig="3140" w:dyaOrig="1840" w14:anchorId="450A6016">
          <v:shape id="_x0000_i1036" type="#_x0000_t75" style="width:156.45pt;height:92.45pt" o:ole="">
            <v:imagedata r:id="rId31" o:title=""/>
          </v:shape>
          <o:OLEObject Type="Embed" ProgID="Equation.DSMT4" ShapeID="_x0000_i1036" DrawAspect="Content" ObjectID="_1753519853" r:id="rId32"/>
        </w:object>
      </w:r>
    </w:p>
    <w:p w14:paraId="450A5FB2" w14:textId="77777777" w:rsidR="006C54C6" w:rsidRDefault="006C54C6" w:rsidP="0009779F">
      <w:pPr>
        <w:ind w:left="1440"/>
      </w:pPr>
      <w:r w:rsidRPr="006C54C6">
        <w:rPr>
          <w:position w:val="-154"/>
        </w:rPr>
        <w:object w:dxaOrig="3680" w:dyaOrig="3280" w14:anchorId="450A6017">
          <v:shape id="_x0000_i1037" type="#_x0000_t75" style="width:184pt;height:164.45pt" o:ole="">
            <v:imagedata r:id="rId33" o:title=""/>
          </v:shape>
          <o:OLEObject Type="Embed" ProgID="Equation.DSMT4" ShapeID="_x0000_i1037" DrawAspect="Content" ObjectID="_1753519854" r:id="rId34"/>
        </w:object>
      </w:r>
    </w:p>
    <w:p w14:paraId="450A5FB3" w14:textId="77777777" w:rsidR="0009779F" w:rsidRDefault="0009779F" w:rsidP="0009779F">
      <w:pPr>
        <w:ind w:left="1440"/>
      </w:pPr>
    </w:p>
    <w:p w14:paraId="450A5FB4" w14:textId="77777777" w:rsidR="0009779F" w:rsidRDefault="0009779F" w:rsidP="0009779F">
      <w:pPr>
        <w:ind w:left="720"/>
      </w:pPr>
      <w:r>
        <w:t xml:space="preserve">Therefore, the maximum likelihood estimator of </w:t>
      </w:r>
      <w:r>
        <w:sym w:font="Symbol" w:char="F070"/>
      </w:r>
      <w:r>
        <w:t xml:space="preserve"> is the proportion of field goals made. To avoid confusion between a parameter and a statistic, </w:t>
      </w:r>
      <w:r w:rsidR="006C54C6">
        <w:t xml:space="preserve">one </w:t>
      </w:r>
      <w:r>
        <w:t>denote</w:t>
      </w:r>
      <w:r w:rsidR="006C54C6">
        <w:t>s</w:t>
      </w:r>
      <w:r>
        <w:t xml:space="preserve"> the estimator as </w:t>
      </w:r>
      <w:r w:rsidRPr="006F31E7">
        <w:rPr>
          <w:position w:val="-6"/>
        </w:rPr>
        <w:object w:dxaOrig="279" w:dyaOrig="400" w14:anchorId="450A6018">
          <v:shape id="_x0000_i1038" type="#_x0000_t75" style="width:14.2pt;height:19.55pt" o:ole="">
            <v:imagedata r:id="rId35" o:title=""/>
          </v:shape>
          <o:OLEObject Type="Embed" ProgID="Equation.DSMT4" ShapeID="_x0000_i1038" DrawAspect="Content" ObjectID="_1753519855" r:id="rId36"/>
        </w:object>
      </w:r>
      <w:r>
        <w:t xml:space="preserve"> = </w:t>
      </w:r>
      <w:r w:rsidRPr="00774306">
        <w:rPr>
          <w:position w:val="-34"/>
        </w:rPr>
        <w:object w:dxaOrig="700" w:dyaOrig="900" w14:anchorId="450A6019">
          <v:shape id="_x0000_i1039" type="#_x0000_t75" style="width:34.65pt;height:45.35pt" o:ole="">
            <v:imagedata r:id="rId37" o:title=""/>
          </v:shape>
          <o:OLEObject Type="Embed" ProgID="Equation.DSMT4" ShapeID="_x0000_i1039" DrawAspect="Content" ObjectID="_1753519856" r:id="rId38"/>
        </w:object>
      </w:r>
      <w:r>
        <w:t xml:space="preserve">/n.  </w:t>
      </w:r>
    </w:p>
    <w:p w14:paraId="450A5FB5" w14:textId="77777777" w:rsidR="0009779F" w:rsidRDefault="0009779F" w:rsidP="0009779F"/>
    <w:p w14:paraId="450A5FB6" w14:textId="77777777" w:rsidR="00886058" w:rsidRPr="00886058" w:rsidRDefault="0005034C">
      <w:r>
        <w:rPr>
          <w:u w:val="single"/>
        </w:rPr>
        <w:t>Example</w:t>
      </w:r>
      <w:r>
        <w:t xml:space="preserve">: </w:t>
      </w:r>
      <w:r w:rsidR="00886058">
        <w:t xml:space="preserve">MLEs for </w:t>
      </w:r>
      <w:r w:rsidR="00886058">
        <w:sym w:font="Symbol" w:char="F06D"/>
      </w:r>
      <w:r w:rsidR="00886058">
        <w:t xml:space="preserve"> and </w:t>
      </w:r>
      <w:r w:rsidR="00886058">
        <w:sym w:font="Symbol" w:char="F073"/>
      </w:r>
      <w:r w:rsidR="00886058">
        <w:t xml:space="preserve"> from a normal distribution</w:t>
      </w:r>
    </w:p>
    <w:p w14:paraId="450A5FB7" w14:textId="77777777" w:rsidR="00886058" w:rsidRDefault="00886058"/>
    <w:p w14:paraId="450A5FB8" w14:textId="6F1E3A32" w:rsidR="0005034C" w:rsidRDefault="0005034C" w:rsidP="00886058">
      <w:pPr>
        <w:ind w:left="720"/>
      </w:pPr>
      <w:r>
        <w:t xml:space="preserve">Let </w:t>
      </w:r>
      <w:r w:rsidR="000957AE">
        <w:t>x</w:t>
      </w:r>
      <w:r>
        <w:rPr>
          <w:vertAlign w:val="subscript"/>
        </w:rPr>
        <w:t>1</w:t>
      </w:r>
      <w:r>
        <w:t>,</w:t>
      </w:r>
      <w:r w:rsidR="000957AE">
        <w:t xml:space="preserve"> </w:t>
      </w:r>
      <w:r>
        <w:t>…,</w:t>
      </w:r>
      <w:r w:rsidR="000957AE">
        <w:t xml:space="preserve"> </w:t>
      </w:r>
      <w:proofErr w:type="spellStart"/>
      <w:r w:rsidR="000957AE">
        <w:t>x</w:t>
      </w:r>
      <w:r>
        <w:rPr>
          <w:vertAlign w:val="subscript"/>
        </w:rPr>
        <w:t>n</w:t>
      </w:r>
      <w:proofErr w:type="spellEnd"/>
      <w:r>
        <w:t xml:space="preserve"> be a random sample from a </w:t>
      </w:r>
      <w:proofErr w:type="gramStart"/>
      <w:r>
        <w:t>N(</w:t>
      </w:r>
      <w:proofErr w:type="gramEnd"/>
      <w:r>
        <w:sym w:font="Symbol" w:char="F06D"/>
      </w:r>
      <w:r>
        <w:t>,</w:t>
      </w:r>
      <w:r>
        <w:sym w:font="Symbol" w:char="F073"/>
      </w:r>
      <w:r>
        <w:rPr>
          <w:vertAlign w:val="superscript"/>
        </w:rPr>
        <w:t>2</w:t>
      </w:r>
      <w:r>
        <w:t xml:space="preserve">) distribution. Find the </w:t>
      </w:r>
      <w:r w:rsidR="00886058">
        <w:t>MLE</w:t>
      </w:r>
      <w:r>
        <w:t xml:space="preserve"> of </w:t>
      </w:r>
      <w:r>
        <w:sym w:font="Symbol" w:char="F06D"/>
      </w:r>
      <w:r>
        <w:t xml:space="preserve"> and </w:t>
      </w:r>
      <w:r>
        <w:sym w:font="Symbol" w:char="F073"/>
      </w:r>
      <w:r>
        <w:rPr>
          <w:vertAlign w:val="superscript"/>
        </w:rPr>
        <w:t>2</w:t>
      </w:r>
      <w:r>
        <w:t>. Remember that the normal distribution is:</w:t>
      </w:r>
    </w:p>
    <w:p w14:paraId="450A5FB9" w14:textId="77777777" w:rsidR="006C54C6" w:rsidRDefault="006C54C6"/>
    <w:p w14:paraId="450A5FBA" w14:textId="3F2BAA82" w:rsidR="0005034C" w:rsidRDefault="000957AE">
      <w:pPr>
        <w:ind w:left="1440"/>
      </w:pPr>
      <w:r>
        <w:rPr>
          <w:position w:val="-44"/>
        </w:rPr>
        <w:object w:dxaOrig="3420" w:dyaOrig="1200" w14:anchorId="450A601A">
          <v:shape id="_x0000_i1068" type="#_x0000_t75" style="width:170.65pt;height:60.45pt" o:ole="">
            <v:imagedata r:id="rId39" o:title=""/>
          </v:shape>
          <o:OLEObject Type="Embed" ProgID="Equation.DSMT4" ShapeID="_x0000_i1068" DrawAspect="Content" ObjectID="_1753519857" r:id="rId40"/>
        </w:object>
      </w:r>
    </w:p>
    <w:p w14:paraId="450A5FBB" w14:textId="77777777" w:rsidR="006C54C6" w:rsidRDefault="006C54C6">
      <w:pPr>
        <w:ind w:left="1440"/>
      </w:pPr>
    </w:p>
    <w:p w14:paraId="450A5FBC" w14:textId="77777777" w:rsidR="0005034C" w:rsidRDefault="0005034C">
      <w:pPr>
        <w:pStyle w:val="BodyTextIndent"/>
      </w:pPr>
      <w:r>
        <w:t xml:space="preserve">Then the likelihood function is: </w:t>
      </w:r>
    </w:p>
    <w:p w14:paraId="450A5FBD" w14:textId="51CCA6E4" w:rsidR="0005034C" w:rsidRDefault="000957AE">
      <w:pPr>
        <w:ind w:left="1440"/>
      </w:pPr>
      <w:r w:rsidRPr="000957AE">
        <w:rPr>
          <w:position w:val="-168"/>
        </w:rPr>
        <w:object w:dxaOrig="4340" w:dyaOrig="3040" w14:anchorId="450A601B">
          <v:shape id="_x0000_i1074" type="#_x0000_t75" style="width:216.9pt;height:152pt" o:ole="">
            <v:imagedata r:id="rId41" o:title=""/>
          </v:shape>
          <o:OLEObject Type="Embed" ProgID="Equation.DSMT4" ShapeID="_x0000_i1074" DrawAspect="Content" ObjectID="_1753519858" r:id="rId42"/>
        </w:object>
      </w:r>
    </w:p>
    <w:p w14:paraId="450A5FBE" w14:textId="77777777" w:rsidR="0005034C" w:rsidRDefault="0005034C">
      <w:pPr>
        <w:ind w:left="720"/>
      </w:pPr>
    </w:p>
    <w:p w14:paraId="450A5FBF" w14:textId="77777777" w:rsidR="0005034C" w:rsidRDefault="0005034C">
      <w:pPr>
        <w:pStyle w:val="BodyTextIndent"/>
      </w:pPr>
      <w:r>
        <w:t>Taking the log of the likelihood function produces:</w:t>
      </w:r>
    </w:p>
    <w:p w14:paraId="450A5FC0" w14:textId="77777777" w:rsidR="006C54C6" w:rsidRDefault="006C54C6">
      <w:pPr>
        <w:pStyle w:val="BodyTextIndent"/>
      </w:pPr>
    </w:p>
    <w:p w14:paraId="450A5FC1" w14:textId="0FDA045B" w:rsidR="0005034C" w:rsidRDefault="000957AE">
      <w:pPr>
        <w:ind w:left="1440"/>
      </w:pPr>
      <w:r w:rsidRPr="00F13525">
        <w:rPr>
          <w:position w:val="-70"/>
        </w:rPr>
        <w:object w:dxaOrig="7320" w:dyaOrig="1600" w14:anchorId="450A601C">
          <v:shape id="_x0000_i1072" type="#_x0000_t75" style="width:365.35pt;height:80pt" o:ole="">
            <v:imagedata r:id="rId43" o:title=""/>
          </v:shape>
          <o:OLEObject Type="Embed" ProgID="Equation.DSMT4" ShapeID="_x0000_i1072" DrawAspect="Content" ObjectID="_1753519859" r:id="rId44"/>
        </w:object>
      </w:r>
    </w:p>
    <w:p w14:paraId="450A5FC2" w14:textId="77777777" w:rsidR="00F13525" w:rsidRDefault="00F13525">
      <w:pPr>
        <w:ind w:left="1440"/>
      </w:pPr>
    </w:p>
    <w:p w14:paraId="450A5FC3" w14:textId="24002435" w:rsidR="0005034C" w:rsidRDefault="000957AE">
      <w:pPr>
        <w:pStyle w:val="BodyTextIndent"/>
      </w:pPr>
      <w:r>
        <w:t xml:space="preserve">where I drop the </w:t>
      </w:r>
      <w:proofErr w:type="spellStart"/>
      <w:r>
        <w:t>i</w:t>
      </w:r>
      <w:proofErr w:type="spellEnd"/>
      <w:r>
        <w:t xml:space="preserve"> = 1 </w:t>
      </w:r>
      <w:proofErr w:type="spellStart"/>
      <w:r>
        <w:t>to n</w:t>
      </w:r>
      <w:proofErr w:type="spellEnd"/>
      <w:r>
        <w:t xml:space="preserve"> part of the summation symbol to make it easier to write out. </w:t>
      </w:r>
      <w:r w:rsidR="0005034C">
        <w:t xml:space="preserve">To find the maximum likelihood estimate of </w:t>
      </w:r>
      <w:r w:rsidR="0005034C">
        <w:sym w:font="Symbol" w:char="F06D"/>
      </w:r>
      <w:r w:rsidR="0005034C">
        <w:t xml:space="preserve">, take the derivative with respect to </w:t>
      </w:r>
      <w:r w:rsidR="0005034C">
        <w:sym w:font="Symbol" w:char="F06D"/>
      </w:r>
      <w:r w:rsidR="0005034C">
        <w:t xml:space="preserve"> and set equal to 0. </w:t>
      </w:r>
    </w:p>
    <w:p w14:paraId="450A5FC4" w14:textId="77777777" w:rsidR="006C54C6" w:rsidRDefault="006C54C6">
      <w:pPr>
        <w:ind w:left="1440"/>
      </w:pPr>
    </w:p>
    <w:p w14:paraId="450A5FC5" w14:textId="3B179AFE" w:rsidR="0005034C" w:rsidRDefault="000957AE">
      <w:pPr>
        <w:ind w:left="1440"/>
      </w:pPr>
      <w:r>
        <w:rPr>
          <w:position w:val="-44"/>
        </w:rPr>
        <w:object w:dxaOrig="7200" w:dyaOrig="1060" w14:anchorId="450A601D">
          <v:shape id="_x0000_i1078" type="#_x0000_t75" style="width:5in;height:52.45pt" o:ole="">
            <v:imagedata r:id="rId45" o:title=""/>
          </v:shape>
          <o:OLEObject Type="Embed" ProgID="Equation.DSMT4" ShapeID="_x0000_i1078" DrawAspect="Content" ObjectID="_1753519860" r:id="rId46"/>
        </w:object>
      </w:r>
    </w:p>
    <w:p w14:paraId="450A5FC6" w14:textId="77777777" w:rsidR="0005034C" w:rsidRDefault="0005034C">
      <w:pPr>
        <w:ind w:left="1440"/>
      </w:pPr>
    </w:p>
    <w:p w14:paraId="450A5FC7" w14:textId="77777777" w:rsidR="0005034C" w:rsidRDefault="0005034C">
      <w:pPr>
        <w:pStyle w:val="BodyTextIndent"/>
      </w:pPr>
      <w:r>
        <w:t xml:space="preserve">Solving for </w:t>
      </w:r>
      <w:r>
        <w:sym w:font="Symbol" w:char="F06D"/>
      </w:r>
      <w:r>
        <w:t xml:space="preserve"> produces: </w:t>
      </w:r>
    </w:p>
    <w:p w14:paraId="450A5FC8" w14:textId="77777777" w:rsidR="00233278" w:rsidRDefault="00233278">
      <w:pPr>
        <w:pStyle w:val="BodyTextIndent"/>
      </w:pPr>
    </w:p>
    <w:p w14:paraId="450A5FC9" w14:textId="0BF1150F" w:rsidR="0005034C" w:rsidRDefault="000957AE">
      <w:pPr>
        <w:ind w:left="1440"/>
      </w:pPr>
      <w:r w:rsidRPr="000957AE">
        <w:rPr>
          <w:position w:val="-68"/>
        </w:rPr>
        <w:object w:dxaOrig="2700" w:dyaOrig="1560" w14:anchorId="450A601E">
          <v:shape id="_x0000_i1076" type="#_x0000_t75" style="width:135.1pt;height:78.2pt" o:ole="">
            <v:imagedata r:id="rId47" o:title=""/>
          </v:shape>
          <o:OLEObject Type="Embed" ProgID="Equation.DSMT4" ShapeID="_x0000_i1076" DrawAspect="Content" ObjectID="_1753519861" r:id="rId48"/>
        </w:object>
      </w:r>
    </w:p>
    <w:p w14:paraId="450A5FCA" w14:textId="77777777" w:rsidR="0005034C" w:rsidRDefault="0005034C">
      <w:pPr>
        <w:ind w:left="1440"/>
      </w:pPr>
    </w:p>
    <w:p w14:paraId="450A5FCB" w14:textId="77777777" w:rsidR="0005034C" w:rsidRDefault="0005034C">
      <w:pPr>
        <w:pStyle w:val="BodyTextIndent"/>
      </w:pPr>
      <w:r>
        <w:t xml:space="preserve">To find the maximum likelihood estimate of </w:t>
      </w:r>
      <w:r>
        <w:sym w:font="Symbol" w:char="F073"/>
      </w:r>
      <w:r>
        <w:t xml:space="preserve">, take the derivative with respect to </w:t>
      </w:r>
      <w:r>
        <w:sym w:font="Symbol" w:char="F073"/>
      </w:r>
      <w:r>
        <w:t xml:space="preserve"> and set equal to 0. </w:t>
      </w:r>
    </w:p>
    <w:p w14:paraId="450A5FCC" w14:textId="77777777" w:rsidR="00F13525" w:rsidRDefault="00F13525">
      <w:pPr>
        <w:pStyle w:val="BodyTextIndent"/>
      </w:pPr>
    </w:p>
    <w:p w14:paraId="450A5FCD" w14:textId="00F563D9" w:rsidR="0005034C" w:rsidRDefault="000957AE">
      <w:pPr>
        <w:ind w:left="1440"/>
      </w:pPr>
      <w:r w:rsidRPr="000957AE">
        <w:rPr>
          <w:position w:val="-36"/>
        </w:rPr>
        <w:object w:dxaOrig="7780" w:dyaOrig="980" w14:anchorId="450A601F">
          <v:shape id="_x0000_i1080" type="#_x0000_t75" style="width:389.35pt;height:49.8pt" o:ole="">
            <v:imagedata r:id="rId49" o:title=""/>
          </v:shape>
          <o:OLEObject Type="Embed" ProgID="Equation.DSMT4" ShapeID="_x0000_i1080" DrawAspect="Content" ObjectID="_1753519862" r:id="rId50"/>
        </w:object>
      </w:r>
    </w:p>
    <w:p w14:paraId="450A5FCE" w14:textId="77777777" w:rsidR="00233278" w:rsidRDefault="00233278">
      <w:pPr>
        <w:ind w:left="1440"/>
      </w:pPr>
    </w:p>
    <w:p w14:paraId="450A5FCF" w14:textId="77777777" w:rsidR="0005034C" w:rsidRDefault="0005034C">
      <w:pPr>
        <w:pStyle w:val="BodyTextIndent"/>
      </w:pPr>
      <w:r>
        <w:t xml:space="preserve">Solving for </w:t>
      </w:r>
      <w:r>
        <w:sym w:font="Symbol" w:char="F073"/>
      </w:r>
      <w:r>
        <w:rPr>
          <w:vertAlign w:val="superscript"/>
        </w:rPr>
        <w:t>2</w:t>
      </w:r>
      <w:r>
        <w:t xml:space="preserve"> produces: </w:t>
      </w:r>
    </w:p>
    <w:p w14:paraId="450A5FD0" w14:textId="77777777" w:rsidR="00233278" w:rsidRDefault="00233278">
      <w:pPr>
        <w:pStyle w:val="BodyTextIndent"/>
      </w:pPr>
    </w:p>
    <w:p w14:paraId="450A5FD1" w14:textId="68F1FCC8" w:rsidR="0005034C" w:rsidRDefault="000957AE">
      <w:pPr>
        <w:pStyle w:val="BodyTextIndent"/>
        <w:ind w:left="1440"/>
      </w:pPr>
      <w:r w:rsidRPr="000957AE">
        <w:rPr>
          <w:position w:val="-160"/>
        </w:rPr>
        <w:object w:dxaOrig="3180" w:dyaOrig="3340" w14:anchorId="450A6020">
          <v:shape id="_x0000_i1082" type="#_x0000_t75" style="width:159.1pt;height:167.1pt" o:ole="">
            <v:imagedata r:id="rId51" o:title=""/>
          </v:shape>
          <o:OLEObject Type="Embed" ProgID="Equation.DSMT4" ShapeID="_x0000_i1082" DrawAspect="Content" ObjectID="_1753519863" r:id="rId52"/>
        </w:object>
      </w:r>
    </w:p>
    <w:p w14:paraId="450A5FD2" w14:textId="77777777" w:rsidR="0005034C" w:rsidRDefault="0005034C">
      <w:pPr>
        <w:ind w:left="720"/>
      </w:pPr>
    </w:p>
    <w:p w14:paraId="450A5FD3" w14:textId="77777777" w:rsidR="00233278" w:rsidRDefault="00233278">
      <w:pPr>
        <w:ind w:left="720"/>
      </w:pPr>
    </w:p>
    <w:p w14:paraId="450A5FD4" w14:textId="77777777" w:rsidR="0005034C" w:rsidRDefault="0005034C">
      <w:pPr>
        <w:rPr>
          <w:u w:val="single"/>
        </w:rPr>
      </w:pPr>
      <w:r>
        <w:rPr>
          <w:u w:val="single"/>
        </w:rPr>
        <w:t>Likelihood Ratio Test (LRT)</w:t>
      </w:r>
    </w:p>
    <w:p w14:paraId="450A5FD5" w14:textId="77777777" w:rsidR="0005034C" w:rsidRDefault="0005034C">
      <w:pPr>
        <w:ind w:left="720"/>
      </w:pPr>
    </w:p>
    <w:p w14:paraId="1199E381" w14:textId="1102CD33" w:rsidR="00DF478B" w:rsidRDefault="0005034C" w:rsidP="00233278">
      <w:pPr>
        <w:pStyle w:val="BodyTextIndent"/>
      </w:pPr>
      <w:r>
        <w:t>The LRT is a g</w:t>
      </w:r>
      <w:r w:rsidR="00233278">
        <w:t xml:space="preserve">eneral way to test hypotheses. The LRT statistic, </w:t>
      </w:r>
      <w:r w:rsidR="00DF478B" w:rsidRPr="00DF478B">
        <w:sym w:font="Symbol" w:char="F044"/>
      </w:r>
      <w:r w:rsidR="00233278">
        <w:t>, is the ratio of two likelihood function</w:t>
      </w:r>
      <w:r w:rsidR="00233278">
        <w:fldChar w:fldCharType="begin"/>
      </w:r>
      <w:r w:rsidR="00233278">
        <w:instrText xml:space="preserve"> XE "Likelihood function" </w:instrText>
      </w:r>
      <w:r w:rsidR="00233278">
        <w:fldChar w:fldCharType="end"/>
      </w:r>
      <w:r w:rsidR="00233278">
        <w:t>s.</w:t>
      </w:r>
      <w:r w:rsidR="0006068F">
        <w:t xml:space="preserve"> Most often this symbol is given as </w:t>
      </w:r>
      <w:r w:rsidR="0006068F" w:rsidRPr="0006068F">
        <w:rPr>
          <w:b/>
          <w:bCs/>
        </w:rPr>
        <w:sym w:font="Symbol" w:char="F04C"/>
      </w:r>
      <w:r w:rsidR="0006068F">
        <w:t xml:space="preserve">, but I will use </w:t>
      </w:r>
      <w:r w:rsidR="00DF478B" w:rsidRPr="00DF478B">
        <w:sym w:font="Symbol" w:char="F044"/>
      </w:r>
      <w:r w:rsidR="0006068F">
        <w:t xml:space="preserve"> here because </w:t>
      </w:r>
      <w:r w:rsidR="0006068F" w:rsidRPr="0006068F">
        <w:rPr>
          <w:b/>
          <w:bCs/>
        </w:rPr>
        <w:sym w:font="Symbol" w:char="F04C"/>
      </w:r>
      <w:r w:rsidR="0006068F">
        <w:t xml:space="preserve"> is used in a different way in the factor analysis part of the course.</w:t>
      </w:r>
      <w:r w:rsidR="00233278">
        <w:t xml:space="preserve"> </w:t>
      </w:r>
    </w:p>
    <w:p w14:paraId="02A77AA9" w14:textId="77777777" w:rsidR="00DF478B" w:rsidRDefault="00DF478B" w:rsidP="00233278">
      <w:pPr>
        <w:pStyle w:val="BodyTextIndent"/>
      </w:pPr>
    </w:p>
    <w:p w14:paraId="450A5FD6" w14:textId="075D06A8" w:rsidR="00233278" w:rsidRDefault="00233278" w:rsidP="00233278">
      <w:pPr>
        <w:pStyle w:val="BodyTextIndent"/>
      </w:pPr>
      <w:r>
        <w:t xml:space="preserve">The numerator </w:t>
      </w:r>
      <w:r w:rsidR="00DF478B">
        <w:t xml:space="preserve">of </w:t>
      </w:r>
      <w:r w:rsidR="00DF478B" w:rsidRPr="00DF478B">
        <w:sym w:font="Symbol" w:char="F044"/>
      </w:r>
      <w:r w:rsidR="00DF478B">
        <w:rPr>
          <w:b/>
          <w:bCs/>
        </w:rPr>
        <w:t xml:space="preserve"> </w:t>
      </w:r>
      <w:r>
        <w:t>is the likelihood function maximized over the parameter space restricted under the null hypothesis. The denominator is the likelihood function maximized over the unrestricted parameter space. The test statistic is written as:</w:t>
      </w:r>
    </w:p>
    <w:p w14:paraId="450A5FD7" w14:textId="77777777" w:rsidR="00233278" w:rsidRDefault="00233278" w:rsidP="00233278">
      <w:pPr>
        <w:pStyle w:val="BodyTextIndent"/>
      </w:pPr>
    </w:p>
    <w:p w14:paraId="450A5FD8" w14:textId="653EEA3D" w:rsidR="00233278" w:rsidRDefault="00DF478B" w:rsidP="00233278">
      <w:pPr>
        <w:pStyle w:val="BodyTextIndent"/>
        <w:ind w:left="1440"/>
      </w:pPr>
      <w:r w:rsidRPr="004412A9">
        <w:rPr>
          <w:position w:val="-44"/>
        </w:rPr>
        <w:object w:dxaOrig="8340" w:dyaOrig="1060" w14:anchorId="450A6021">
          <v:shape id="_x0000_i1084" type="#_x0000_t75" style="width:416pt;height:54.2pt" o:ole="">
            <v:imagedata r:id="rId53" o:title=""/>
          </v:shape>
          <o:OLEObject Type="Embed" ProgID="Equation.DSMT4" ShapeID="_x0000_i1084" DrawAspect="Content" ObjectID="_1753519864" r:id="rId54"/>
        </w:object>
      </w:r>
      <w:r w:rsidR="00233278">
        <w:t xml:space="preserve"> </w:t>
      </w:r>
    </w:p>
    <w:p w14:paraId="450A5FD9" w14:textId="77777777" w:rsidR="00233278" w:rsidRDefault="00233278" w:rsidP="00233278">
      <w:pPr>
        <w:pStyle w:val="BodyTextIndent"/>
      </w:pPr>
    </w:p>
    <w:p w14:paraId="107DCD30" w14:textId="69F09B67" w:rsidR="00DF478B" w:rsidRDefault="00233278" w:rsidP="00DF478B">
      <w:pPr>
        <w:pStyle w:val="BodyTextIndent"/>
      </w:pPr>
      <w:r>
        <w:t>Wilks</w:t>
      </w:r>
      <w:r>
        <w:fldChar w:fldCharType="begin"/>
      </w:r>
      <w:r>
        <w:instrText xml:space="preserve"> XE "Wilks, S. S." </w:instrText>
      </w:r>
      <w:r>
        <w:fldChar w:fldCharType="end"/>
      </w:r>
      <w:r>
        <w:t xml:space="preserve"> (1935, 1938) shows that –2</w:t>
      </w:r>
      <w:proofErr w:type="gramStart"/>
      <w:r>
        <w:t>log(</w:t>
      </w:r>
      <w:proofErr w:type="gramEnd"/>
      <w:r>
        <w:sym w:font="Symbol" w:char="F04C"/>
      </w:r>
      <w:r>
        <w:t xml:space="preserve">) can be approximated by a </w:t>
      </w:r>
      <w:r>
        <w:rPr>
          <w:position w:val="-14"/>
        </w:rPr>
        <w:object w:dxaOrig="420" w:dyaOrig="560" w14:anchorId="450A6022">
          <v:shape id="_x0000_i1048" type="#_x0000_t75" style="width:20.45pt;height:27.55pt" o:ole="">
            <v:imagedata r:id="rId55" o:title=""/>
          </v:shape>
          <o:OLEObject Type="Embed" ProgID="Equation.DSMT4" ShapeID="_x0000_i1048" DrawAspect="Content" ObjectID="_1753519865" r:id="rId56"/>
        </w:object>
      </w:r>
      <w:r>
        <w:t xml:space="preserve"> for a large sample and under H</w:t>
      </w:r>
      <w:r w:rsidR="00DF478B">
        <w:rPr>
          <w:vertAlign w:val="subscript"/>
        </w:rPr>
        <w:t>0</w:t>
      </w:r>
      <w:r>
        <w:t xml:space="preserve"> where u is the difference in dimension between the alternative and null hypothesis parameter spaces. </w:t>
      </w:r>
      <w:r w:rsidR="00DF478B">
        <w:t xml:space="preserve">See Appendix B </w:t>
      </w:r>
      <w:r w:rsidR="00DF478B">
        <w:t xml:space="preserve">of my book </w:t>
      </w:r>
      <w:r w:rsidR="00DF478B">
        <w:t>for more background on the LRT</w:t>
      </w:r>
      <w:r w:rsidR="00DF478B">
        <w:t xml:space="preserve"> if needed</w:t>
      </w:r>
      <w:r w:rsidR="00DF478B">
        <w:t xml:space="preserve">.  </w:t>
      </w:r>
    </w:p>
    <w:p w14:paraId="450A5FDA" w14:textId="453552F9" w:rsidR="00233278" w:rsidRDefault="00233278" w:rsidP="00233278">
      <w:pPr>
        <w:pStyle w:val="BodyTextIndent"/>
      </w:pPr>
    </w:p>
    <w:p w14:paraId="450A5FDC" w14:textId="7078042A" w:rsidR="0005034C" w:rsidRDefault="0005034C">
      <w:r>
        <w:rPr>
          <w:u w:val="single"/>
        </w:rPr>
        <w:t>Example</w:t>
      </w:r>
      <w:r>
        <w:t>: Continuing the field goal example</w:t>
      </w:r>
      <w:r w:rsidR="00233278">
        <w:t>;</w:t>
      </w:r>
      <w:r>
        <w:t xml:space="preserve"> suppose the hypothesis test H</w:t>
      </w:r>
      <w:r w:rsidR="00DF478B">
        <w:rPr>
          <w:vertAlign w:val="subscript"/>
        </w:rPr>
        <w:t>0</w:t>
      </w:r>
      <w:r>
        <w:t>:</w:t>
      </w:r>
      <w:r w:rsidR="00DF478B">
        <w:t xml:space="preserve"> </w:t>
      </w:r>
      <w:r>
        <w:sym w:font="Symbol" w:char="F070"/>
      </w:r>
      <w:r w:rsidR="00DF478B">
        <w:t xml:space="preserve"> </w:t>
      </w:r>
      <w:r>
        <w:t>=</w:t>
      </w:r>
      <w:r w:rsidR="00DF478B">
        <w:t xml:space="preserve"> </w:t>
      </w:r>
      <w:r>
        <w:t>0.5 vs. H</w:t>
      </w:r>
      <w:r>
        <w:rPr>
          <w:vertAlign w:val="subscript"/>
        </w:rPr>
        <w:t>a</w:t>
      </w:r>
      <w:r>
        <w:t>:</w:t>
      </w:r>
      <w:r w:rsidR="00DF478B">
        <w:t xml:space="preserve"> </w:t>
      </w:r>
      <w:r>
        <w:sym w:font="Symbol" w:char="F070"/>
      </w:r>
      <w:r w:rsidR="00DF478B">
        <w:t xml:space="preserve"> </w:t>
      </w:r>
      <w:r>
        <w:sym w:font="Symbol" w:char="F0B9"/>
      </w:r>
      <w:r w:rsidR="00DF478B">
        <w:t xml:space="preserve"> </w:t>
      </w:r>
      <w:r>
        <w:t>0.5 is of interest.</w:t>
      </w:r>
    </w:p>
    <w:p w14:paraId="450A5FDD" w14:textId="77777777" w:rsidR="0005034C" w:rsidRDefault="0005034C"/>
    <w:p w14:paraId="450A5FDE" w14:textId="1BF1F88C" w:rsidR="00233278" w:rsidRDefault="00233278" w:rsidP="00233278">
      <w:pPr>
        <w:ind w:left="720"/>
      </w:pPr>
      <w:r>
        <w:t xml:space="preserve">The numerator of </w:t>
      </w:r>
      <w:r w:rsidR="00DF478B" w:rsidRPr="00DF478B">
        <w:sym w:font="Symbol" w:char="F044"/>
      </w:r>
      <w:r>
        <w:t xml:space="preserve"> is the maximum possible value of the likelihood function under the null hypothesis. Because </w:t>
      </w:r>
      <w:r>
        <w:sym w:font="Symbol" w:char="F070"/>
      </w:r>
      <w:r>
        <w:t xml:space="preserve"> = 0.5 is the null hypothesis, the maximum can be found by just substituting </w:t>
      </w:r>
      <w:r>
        <w:sym w:font="Symbol" w:char="F070"/>
      </w:r>
      <w:r>
        <w:t xml:space="preserve"> = 0.5 in the likelihood function: </w:t>
      </w:r>
    </w:p>
    <w:p w14:paraId="450A5FDF" w14:textId="77777777" w:rsidR="00233278" w:rsidRDefault="00233278" w:rsidP="00233278">
      <w:pPr>
        <w:ind w:left="720"/>
      </w:pPr>
    </w:p>
    <w:p w14:paraId="450A5FE0" w14:textId="77777777" w:rsidR="00233278" w:rsidRDefault="00233278" w:rsidP="00233278">
      <w:pPr>
        <w:ind w:left="1440"/>
      </w:pPr>
      <w:r w:rsidRPr="00567588">
        <w:rPr>
          <w:position w:val="-14"/>
        </w:rPr>
        <w:object w:dxaOrig="6520" w:dyaOrig="560" w14:anchorId="450A6023">
          <v:shape id="_x0000_i1049" type="#_x0000_t75" style="width:326.2pt;height:27.55pt" o:ole="">
            <v:imagedata r:id="rId57" o:title=""/>
          </v:shape>
          <o:OLEObject Type="Embed" ProgID="Equation.DSMT4" ShapeID="_x0000_i1049" DrawAspect="Content" ObjectID="_1753519866" r:id="rId58"/>
        </w:object>
      </w:r>
    </w:p>
    <w:p w14:paraId="450A5FE1" w14:textId="77777777" w:rsidR="00233278" w:rsidRDefault="00233278" w:rsidP="00233278"/>
    <w:p w14:paraId="450A5FE2" w14:textId="77777777" w:rsidR="00233278" w:rsidRDefault="00233278" w:rsidP="00233278">
      <w:pPr>
        <w:pStyle w:val="BodyTextIndent"/>
      </w:pPr>
      <w:r>
        <w:t xml:space="preserve">Then </w:t>
      </w:r>
    </w:p>
    <w:p w14:paraId="450A5FE3" w14:textId="77777777" w:rsidR="00233278" w:rsidRDefault="00233278" w:rsidP="00233278">
      <w:pPr>
        <w:pStyle w:val="BodyTextIndent"/>
      </w:pPr>
    </w:p>
    <w:p w14:paraId="450A5FE4" w14:textId="77777777" w:rsidR="00233278" w:rsidRDefault="00233278" w:rsidP="00233278">
      <w:pPr>
        <w:pStyle w:val="BodyTextIndent"/>
        <w:ind w:left="1440"/>
      </w:pPr>
      <w:r w:rsidRPr="00567588">
        <w:rPr>
          <w:position w:val="-14"/>
        </w:rPr>
        <w:object w:dxaOrig="8160" w:dyaOrig="560" w14:anchorId="450A6024">
          <v:shape id="_x0000_i1050" type="#_x0000_t75" style="width:407.1pt;height:27.55pt" o:ole="">
            <v:imagedata r:id="rId59" o:title=""/>
          </v:shape>
          <o:OLEObject Type="Embed" ProgID="Equation.DSMT4" ShapeID="_x0000_i1050" DrawAspect="Content" ObjectID="_1753519867" r:id="rId60"/>
        </w:object>
      </w:r>
    </w:p>
    <w:p w14:paraId="450A5FE5" w14:textId="77777777" w:rsidR="00233278" w:rsidRDefault="00233278" w:rsidP="00233278">
      <w:pPr>
        <w:ind w:left="720"/>
      </w:pPr>
    </w:p>
    <w:p w14:paraId="450A5FE6" w14:textId="13ECFB07" w:rsidR="00233278" w:rsidRDefault="00233278" w:rsidP="00233278">
      <w:pPr>
        <w:pStyle w:val="BodyTextIndent"/>
      </w:pPr>
      <w:r>
        <w:t xml:space="preserve">The denominator of </w:t>
      </w:r>
      <w:r w:rsidR="00DF478B" w:rsidRPr="00DF478B">
        <w:sym w:font="Symbol" w:char="F044"/>
      </w:r>
      <w:r>
        <w:t xml:space="preserve"> is the maximum possible value of the likelihood function under the null OR alternative hypotheses. Because this includes all possible values of </w:t>
      </w:r>
      <w:r>
        <w:sym w:font="Symbol" w:char="F070"/>
      </w:r>
      <w:r>
        <w:t xml:space="preserve"> here, the maximum is achieved when the MLE is substituted for </w:t>
      </w:r>
      <w:r>
        <w:sym w:font="Symbol" w:char="F070"/>
      </w:r>
      <w:r>
        <w:t xml:space="preserve"> in the likelihood function! As shown previously, the maximum value is 0.001194.  </w:t>
      </w:r>
    </w:p>
    <w:p w14:paraId="450A5FE7" w14:textId="77777777" w:rsidR="00233278" w:rsidRDefault="00233278" w:rsidP="00233278">
      <w:pPr>
        <w:pStyle w:val="BodyTextIndent"/>
      </w:pPr>
    </w:p>
    <w:p w14:paraId="450A5FE8" w14:textId="77777777" w:rsidR="00233278" w:rsidRDefault="00233278" w:rsidP="00233278">
      <w:pPr>
        <w:pStyle w:val="BodyTextIndent"/>
      </w:pPr>
      <w:r>
        <w:t xml:space="preserve">Therefore, </w:t>
      </w:r>
    </w:p>
    <w:p w14:paraId="450A5FE9" w14:textId="77777777" w:rsidR="00233278" w:rsidRDefault="00233278" w:rsidP="00233278">
      <w:pPr>
        <w:pStyle w:val="BodyTextIndent"/>
      </w:pPr>
    </w:p>
    <w:p w14:paraId="450A5FEA" w14:textId="14C41012" w:rsidR="00233278" w:rsidRDefault="00DF478B" w:rsidP="00233278">
      <w:pPr>
        <w:pStyle w:val="BodyTextIndent"/>
        <w:ind w:left="1440"/>
      </w:pPr>
      <w:r w:rsidRPr="006A14EB">
        <w:rPr>
          <w:position w:val="-98"/>
        </w:rPr>
        <w:object w:dxaOrig="8440" w:dyaOrig="2160" w14:anchorId="450A6025">
          <v:shape id="_x0000_i1087" type="#_x0000_t75" style="width:422.2pt;height:108.45pt" o:ole="">
            <v:imagedata r:id="rId61" o:title=""/>
          </v:shape>
          <o:OLEObject Type="Embed" ProgID="Equation.DSMT4" ShapeID="_x0000_i1087" DrawAspect="Content" ObjectID="_1753519868" r:id="rId62"/>
        </w:object>
      </w:r>
    </w:p>
    <w:p w14:paraId="450A5FEB" w14:textId="77777777" w:rsidR="00233278" w:rsidRDefault="00233278" w:rsidP="00233278">
      <w:pPr>
        <w:ind w:left="720"/>
      </w:pPr>
    </w:p>
    <w:p w14:paraId="450A5FEC" w14:textId="77777777" w:rsidR="00233278" w:rsidRDefault="00233278" w:rsidP="00233278">
      <w:pPr>
        <w:pStyle w:val="BodyTextIndent"/>
      </w:pPr>
      <w:r>
        <w:t>Then –2</w:t>
      </w:r>
      <w:proofErr w:type="gramStart"/>
      <w:r>
        <w:t>log(</w:t>
      </w:r>
      <w:proofErr w:type="gramEnd"/>
      <w:r>
        <w:sym w:font="Symbol" w:char="F04C"/>
      </w:r>
      <w:r>
        <w:t xml:space="preserve">) = -2log(0.8179) = 0.4020 is the test statistic value. The critical value is </w:t>
      </w:r>
      <w:r>
        <w:rPr>
          <w:position w:val="-14"/>
        </w:rPr>
        <w:object w:dxaOrig="880" w:dyaOrig="560" w14:anchorId="450A6026">
          <v:shape id="_x0000_i1052" type="#_x0000_t75" style="width:44.45pt;height:27.55pt" o:ole="">
            <v:imagedata r:id="rId63" o:title=""/>
          </v:shape>
          <o:OLEObject Type="Embed" ProgID="Equation.DSMT4" ShapeID="_x0000_i1052" DrawAspect="Content" ObjectID="_1753519869" r:id="rId64"/>
        </w:object>
      </w:r>
      <w:r>
        <w:t xml:space="preserve"> = 3.84 using </w:t>
      </w:r>
      <w:r>
        <w:sym w:font="Symbol" w:char="F061"/>
      </w:r>
      <w:r>
        <w:t xml:space="preserve"> = 0.05:  </w:t>
      </w:r>
    </w:p>
    <w:p w14:paraId="450A5FED" w14:textId="77777777" w:rsidR="00233278" w:rsidRDefault="00233278" w:rsidP="00233278">
      <w:pPr>
        <w:pStyle w:val="BodyTextIndent"/>
      </w:pPr>
    </w:p>
    <w:p w14:paraId="450A5FEE" w14:textId="77777777" w:rsidR="00233278" w:rsidRDefault="00233278" w:rsidP="00233278">
      <w:pPr>
        <w:pStyle w:val="R14"/>
      </w:pPr>
      <w:r>
        <w:t xml:space="preserve">&gt; </w:t>
      </w:r>
      <w:proofErr w:type="spellStart"/>
      <w:proofErr w:type="gramStart"/>
      <w:r>
        <w:t>qchisq</w:t>
      </w:r>
      <w:proofErr w:type="spellEnd"/>
      <w:r>
        <w:t>(</w:t>
      </w:r>
      <w:proofErr w:type="gramEnd"/>
      <w:r>
        <w:t xml:space="preserve">p = 0.95, </w:t>
      </w:r>
      <w:proofErr w:type="spellStart"/>
      <w:r>
        <w:t>df</w:t>
      </w:r>
      <w:proofErr w:type="spellEnd"/>
      <w:r>
        <w:t xml:space="preserve"> = 1)</w:t>
      </w:r>
    </w:p>
    <w:p w14:paraId="450A5FEF" w14:textId="77777777" w:rsidR="00233278" w:rsidRDefault="00233278" w:rsidP="00233278">
      <w:pPr>
        <w:pStyle w:val="R14"/>
      </w:pPr>
      <w:r>
        <w:t>[1] 3.841459</w:t>
      </w:r>
    </w:p>
    <w:p w14:paraId="450A5FF0" w14:textId="77777777" w:rsidR="00233278" w:rsidRDefault="00233278" w:rsidP="00233278">
      <w:pPr>
        <w:pStyle w:val="BodyTextIndent"/>
      </w:pPr>
    </w:p>
    <w:p w14:paraId="450A5FF1" w14:textId="77777777" w:rsidR="00233278" w:rsidRDefault="00233278" w:rsidP="00233278">
      <w:pPr>
        <w:pStyle w:val="BodyTextIndent"/>
      </w:pPr>
      <w:r>
        <w:t xml:space="preserve">There is not sufficient evidence to reject the hypothesis that </w:t>
      </w:r>
      <w:r>
        <w:sym w:font="Symbol" w:char="F070"/>
      </w:r>
      <w:r>
        <w:t xml:space="preserve"> = 0.5.</w:t>
      </w:r>
    </w:p>
    <w:p w14:paraId="450A5FF2" w14:textId="77777777" w:rsidR="00233278" w:rsidRDefault="00233278" w:rsidP="00233278">
      <w:pPr>
        <w:pStyle w:val="BodyTextIndent"/>
      </w:pPr>
    </w:p>
    <w:p w14:paraId="450A5FF3" w14:textId="77777777" w:rsidR="00233278" w:rsidRDefault="00233278" w:rsidP="00233278">
      <w:pPr>
        <w:ind w:left="720"/>
      </w:pPr>
      <w:r>
        <w:t xml:space="preserve">In </w:t>
      </w:r>
      <w:proofErr w:type="gramStart"/>
      <w:r>
        <w:t>general</w:t>
      </w:r>
      <w:proofErr w:type="gramEnd"/>
      <w:r>
        <w:t xml:space="preserve"> for any level </w:t>
      </w:r>
      <w:r>
        <w:sym w:font="Symbol" w:char="F061"/>
      </w:r>
      <w:r>
        <w:t xml:space="preserve">, the chi-square distribution and the critical value plotted are </w:t>
      </w:r>
    </w:p>
    <w:p w14:paraId="450A5FF4" w14:textId="77777777" w:rsidR="00233278" w:rsidRDefault="00233278" w:rsidP="00233278"/>
    <w:p w14:paraId="450A5FF8" w14:textId="77777777" w:rsidR="00A72B0C" w:rsidRDefault="00A72B0C" w:rsidP="00233278"/>
    <w:p w14:paraId="450A5FF9" w14:textId="77777777" w:rsidR="00233278" w:rsidRDefault="00233278" w:rsidP="00233278">
      <w:pPr>
        <w:ind w:left="720"/>
      </w:pPr>
      <w:r>
        <w:rPr>
          <w:noProof/>
        </w:rPr>
        <mc:AlternateContent>
          <mc:Choice Requires="wpi">
            <w:drawing>
              <wp:anchor distT="0" distB="0" distL="114300" distR="114300" simplePos="0" relativeHeight="251663360" behindDoc="0" locked="0" layoutInCell="1" allowOverlap="1" wp14:anchorId="450A6027" wp14:editId="450A6028">
                <wp:simplePos x="0" y="0"/>
                <wp:positionH relativeFrom="column">
                  <wp:posOffset>1220470</wp:posOffset>
                </wp:positionH>
                <wp:positionV relativeFrom="paragraph">
                  <wp:posOffset>111125</wp:posOffset>
                </wp:positionV>
                <wp:extent cx="3315335" cy="1304290"/>
                <wp:effectExtent l="10795" t="15875" r="55245" b="13335"/>
                <wp:wrapNone/>
                <wp:docPr id="9"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5">
                      <w14:nvContentPartPr>
                        <w14:cNvContentPartPr>
                          <a14:cpLocks xmlns:a14="http://schemas.microsoft.com/office/drawing/2010/main" noRot="1" noChangeAspect="1" noEditPoints="1" noChangeArrowheads="1" noChangeShapeType="1"/>
                        </w14:cNvContentPartPr>
                      </w14:nvContentPartPr>
                      <w14:xfrm>
                        <a:off x="0" y="0"/>
                        <a:ext cx="3315335" cy="1304290"/>
                      </w14:xfrm>
                    </w14:contentPart>
                  </a:graphicData>
                </a:graphic>
                <wp14:sizeRelH relativeFrom="page">
                  <wp14:pctWidth>0</wp14:pctWidth>
                </wp14:sizeRelH>
                <wp14:sizeRelV relativeFrom="page">
                  <wp14:pctHeight>0</wp14:pctHeight>
                </wp14:sizeRelV>
              </wp:anchor>
            </w:drawing>
          </mc:Choice>
          <mc:Fallback>
            <w:pict>
              <v:shape w14:anchorId="06E1183B" id="Ink 6" o:spid="_x0000_s1026" type="#_x0000_t75" style="position:absolute;margin-left:96pt;margin-top:8.65pt;width:261.3pt;height:102.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">
                <v:imagedata r:id="rId66" o:title=""/>
                <o:lock v:ext="edit" rotation="t" verticies="t" shapetype="t"/>
              </v:shape>
            </w:pict>
          </mc:Fallback>
        </mc:AlternateContent>
      </w:r>
      <w:r>
        <w:rPr>
          <w:noProof/>
        </w:rPr>
        <mc:AlternateContent>
          <mc:Choice Requires="wpi">
            <w:drawing>
              <wp:anchor distT="0" distB="0" distL="114300" distR="114300" simplePos="0" relativeHeight="251661312" behindDoc="0" locked="0" layoutInCell="1" allowOverlap="1" wp14:anchorId="450A6029" wp14:editId="450A602A">
                <wp:simplePos x="0" y="0"/>
                <wp:positionH relativeFrom="column">
                  <wp:posOffset>1142365</wp:posOffset>
                </wp:positionH>
                <wp:positionV relativeFrom="paragraph">
                  <wp:posOffset>54610</wp:posOffset>
                </wp:positionV>
                <wp:extent cx="61595" cy="1503045"/>
                <wp:effectExtent l="8890" t="6985" r="15240" b="4445"/>
                <wp:wrapNone/>
                <wp:docPr id="8" name="Ink 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7">
                      <w14:nvContentPartPr>
                        <w14:cNvContentPartPr>
                          <a14:cpLocks xmlns:a14="http://schemas.microsoft.com/office/drawing/2010/main" noRot="1" noChangeAspect="1" noEditPoints="1" noChangeArrowheads="1" noChangeShapeType="1"/>
                        </w14:cNvContentPartPr>
                      </w14:nvContentPartPr>
                      <w14:xfrm>
                        <a:off x="0" y="0"/>
                        <a:ext cx="61595" cy="1503045"/>
                      </w14:xfrm>
                    </w14:contentPart>
                  </a:graphicData>
                </a:graphic>
                <wp14:sizeRelH relativeFrom="page">
                  <wp14:pctWidth>0</wp14:pctWidth>
                </wp14:sizeRelH>
                <wp14:sizeRelV relativeFrom="page">
                  <wp14:pctHeight>0</wp14:pctHeight>
                </wp14:sizeRelV>
              </wp:anchor>
            </w:drawing>
          </mc:Choice>
          <mc:Fallback>
            <w:pict>
              <v:shape w14:anchorId="6EE36081" id="Ink 4" o:spid="_x0000_s1026" type="#_x0000_t75" style="position:absolute;margin-left:89.85pt;margin-top:4.2pt;width:5.1pt;height:118.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">
                <v:imagedata r:id="rId68" o:title=""/>
                <o:lock v:ext="edit" rotation="t" verticies="t" shapetype="t"/>
              </v:shape>
            </w:pict>
          </mc:Fallback>
        </mc:AlternateContent>
      </w:r>
    </w:p>
    <w:p w14:paraId="450A5FFA" w14:textId="77777777" w:rsidR="00233278" w:rsidRDefault="00233278" w:rsidP="00233278">
      <w:pPr>
        <w:ind w:left="720"/>
      </w:pPr>
      <w:r>
        <w:rPr>
          <w:noProof/>
        </w:rPr>
        <mc:AlternateContent>
          <mc:Choice Requires="wpi">
            <w:drawing>
              <wp:anchor distT="0" distB="0" distL="114300" distR="114300" simplePos="0" relativeHeight="251665408" behindDoc="0" locked="0" layoutInCell="1" allowOverlap="1" wp14:anchorId="450A602B" wp14:editId="450A602C">
                <wp:simplePos x="0" y="0"/>
                <wp:positionH relativeFrom="column">
                  <wp:posOffset>3274060</wp:posOffset>
                </wp:positionH>
                <wp:positionV relativeFrom="paragraph">
                  <wp:posOffset>254635</wp:posOffset>
                </wp:positionV>
                <wp:extent cx="636905" cy="687705"/>
                <wp:effectExtent l="16510" t="16510" r="13335" b="10160"/>
                <wp:wrapNone/>
                <wp:docPr id="7" name="Ink 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9">
                      <w14:nvContentPartPr>
                        <w14:cNvContentPartPr>
                          <a14:cpLocks xmlns:a14="http://schemas.microsoft.com/office/drawing/2010/main" noRot="1" noChangeAspect="1" noEditPoints="1" noChangeArrowheads="1" noChangeShapeType="1"/>
                        </w14:cNvContentPartPr>
                      </w14:nvContentPartPr>
                      <w14:xfrm>
                        <a:off x="0" y="0"/>
                        <a:ext cx="636905" cy="687705"/>
                      </w14:xfrm>
                    </w14:contentPart>
                  </a:graphicData>
                </a:graphic>
                <wp14:sizeRelH relativeFrom="page">
                  <wp14:pctWidth>0</wp14:pctWidth>
                </wp14:sizeRelH>
                <wp14:sizeRelV relativeFrom="page">
                  <wp14:pctHeight>0</wp14:pctHeight>
                </wp14:sizeRelV>
              </wp:anchor>
            </w:drawing>
          </mc:Choice>
          <mc:Fallback>
            <w:pict>
              <v:shape w14:anchorId="787078BA" id="Ink 8" o:spid="_x0000_s1026" type="#_x0000_t75" style="position:absolute;margin-left:257.05pt;margin-top:19.3pt;width:51.65pt;height:55.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">
                <v:imagedata r:id="rId70" o:title=""/>
                <o:lock v:ext="edit" rotation="t" verticies="t" shapetype="t"/>
              </v:shape>
            </w:pict>
          </mc:Fallback>
        </mc:AlternateContent>
      </w:r>
    </w:p>
    <w:p w14:paraId="450A5FFB" w14:textId="77777777" w:rsidR="00233278" w:rsidRDefault="00233278" w:rsidP="00233278">
      <w:pPr>
        <w:ind w:left="720"/>
      </w:pPr>
      <w:r>
        <w:rPr>
          <w:noProof/>
        </w:rPr>
        <mc:AlternateContent>
          <mc:Choice Requires="wpi">
            <w:drawing>
              <wp:anchor distT="0" distB="0" distL="114300" distR="114300" simplePos="0" relativeHeight="251664384" behindDoc="0" locked="0" layoutInCell="1" allowOverlap="1" wp14:anchorId="450A602D" wp14:editId="450A602E">
                <wp:simplePos x="0" y="0"/>
                <wp:positionH relativeFrom="column">
                  <wp:posOffset>1709420</wp:posOffset>
                </wp:positionH>
                <wp:positionV relativeFrom="paragraph">
                  <wp:posOffset>163830</wp:posOffset>
                </wp:positionV>
                <wp:extent cx="711835" cy="380365"/>
                <wp:effectExtent l="23495" t="11430" r="17145" b="17780"/>
                <wp:wrapNone/>
                <wp:docPr id="5" name="Ink 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1">
                      <w14:nvContentPartPr>
                        <w14:cNvContentPartPr>
                          <a14:cpLocks xmlns:a14="http://schemas.microsoft.com/office/drawing/2010/main" noRot="1" noChangeAspect="1" noEditPoints="1" noChangeArrowheads="1" noChangeShapeType="1"/>
                        </w14:cNvContentPartPr>
                      </w14:nvContentPartPr>
                      <w14:xfrm>
                        <a:off x="0" y="0"/>
                        <a:ext cx="711835" cy="380365"/>
                      </w14:xfrm>
                    </w14:contentPart>
                  </a:graphicData>
                </a:graphic>
                <wp14:sizeRelH relativeFrom="page">
                  <wp14:pctWidth>0</wp14:pctWidth>
                </wp14:sizeRelH>
                <wp14:sizeRelV relativeFrom="page">
                  <wp14:pctHeight>0</wp14:pctHeight>
                </wp14:sizeRelV>
              </wp:anchor>
            </w:drawing>
          </mc:Choice>
          <mc:Fallback>
            <w:pict>
              <v:shape w14:anchorId="37389E84" id="Ink 7" o:spid="_x0000_s1026" type="#_x0000_t75" style="position:absolute;margin-left:133.85pt;margin-top:12.15pt;width:57.5pt;height:31.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">
                <v:imagedata r:id="rId72" o:title=""/>
                <o:lock v:ext="edit" rotation="t" verticies="t" shapetype="t"/>
              </v:shape>
            </w:pict>
          </mc:Fallback>
        </mc:AlternateContent>
      </w:r>
      <w:r>
        <w:rPr>
          <w:noProof/>
        </w:rPr>
        <mc:AlternateContent>
          <mc:Choice Requires="wpi">
            <w:drawing>
              <wp:anchor distT="0" distB="0" distL="114300" distR="114300" simplePos="0" relativeHeight="251659264" behindDoc="0" locked="0" layoutInCell="1" allowOverlap="1" wp14:anchorId="450A602F" wp14:editId="450A6030">
                <wp:simplePos x="0" y="0"/>
                <wp:positionH relativeFrom="column">
                  <wp:posOffset>2825750</wp:posOffset>
                </wp:positionH>
                <wp:positionV relativeFrom="paragraph">
                  <wp:posOffset>167005</wp:posOffset>
                </wp:positionV>
                <wp:extent cx="294640" cy="949960"/>
                <wp:effectExtent l="6350" t="5080" r="13335" b="6985"/>
                <wp:wrapNone/>
                <wp:docPr id="4" name="Ink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3">
                      <w14:nvContentPartPr>
                        <w14:cNvContentPartPr>
                          <a14:cpLocks xmlns:a14="http://schemas.microsoft.com/office/drawing/2010/main" noRot="1" noChangeAspect="1" noEditPoints="1" noChangeArrowheads="1" noChangeShapeType="1"/>
                        </w14:cNvContentPartPr>
                      </w14:nvContentPartPr>
                      <w14:xfrm>
                        <a:off x="0" y="0"/>
                        <a:ext cx="294640" cy="949960"/>
                      </w14:xfrm>
                    </w14:contentPart>
                  </a:graphicData>
                </a:graphic>
                <wp14:sizeRelH relativeFrom="page">
                  <wp14:pctWidth>0</wp14:pctWidth>
                </wp14:sizeRelH>
                <wp14:sizeRelV relativeFrom="page">
                  <wp14:pctHeight>0</wp14:pctHeight>
                </wp14:sizeRelV>
              </wp:anchor>
            </w:drawing>
          </mc:Choice>
          <mc:Fallback>
            <w:pict>
              <v:shape w14:anchorId="191A5BA4" id="Ink 2" o:spid="_x0000_s1026" type="#_x0000_t75" style="position:absolute;margin-left:222.4pt;margin-top:13.05pt;width:23.45pt;height:7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">
                <v:imagedata r:id="rId74" o:title=""/>
                <o:lock v:ext="edit" rotation="t" verticies="t" shapetype="t"/>
              </v:shape>
            </w:pict>
          </mc:Fallback>
        </mc:AlternateContent>
      </w:r>
    </w:p>
    <w:p w14:paraId="450A5FFC" w14:textId="77777777" w:rsidR="00233278" w:rsidRDefault="00233278" w:rsidP="00233278">
      <w:pPr>
        <w:ind w:left="720"/>
      </w:pPr>
    </w:p>
    <w:p w14:paraId="450A5FFD" w14:textId="77777777" w:rsidR="00233278" w:rsidRDefault="00233278" w:rsidP="00233278">
      <w:pPr>
        <w:ind w:left="720"/>
      </w:pPr>
      <w:r>
        <w:rPr>
          <w:noProof/>
        </w:rPr>
        <mc:AlternateContent>
          <mc:Choice Requires="wpi">
            <w:drawing>
              <wp:anchor distT="0" distB="0" distL="114300" distR="114300" simplePos="0" relativeHeight="251662336" behindDoc="0" locked="0" layoutInCell="1" allowOverlap="1" wp14:anchorId="450A6031" wp14:editId="450A6032">
                <wp:simplePos x="0" y="0"/>
                <wp:positionH relativeFrom="column">
                  <wp:posOffset>1033780</wp:posOffset>
                </wp:positionH>
                <wp:positionV relativeFrom="paragraph">
                  <wp:posOffset>216535</wp:posOffset>
                </wp:positionV>
                <wp:extent cx="3495675" cy="45720"/>
                <wp:effectExtent l="5080" t="6985" r="4445" b="4445"/>
                <wp:wrapNone/>
                <wp:docPr id="3" name="Ink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5">
                      <w14:nvContentPartPr>
                        <w14:cNvContentPartPr>
                          <a14:cpLocks xmlns:a14="http://schemas.microsoft.com/office/drawing/2010/main" noRot="1" noChangeAspect="1" noEditPoints="1" noChangeArrowheads="1" noChangeShapeType="1"/>
                        </w14:cNvContentPartPr>
                      </w14:nvContentPartPr>
                      <w14:xfrm>
                        <a:off x="0" y="0"/>
                        <a:ext cx="3495675" cy="45720"/>
                      </w14:xfrm>
                    </w14:contentPart>
                  </a:graphicData>
                </a:graphic>
                <wp14:sizeRelH relativeFrom="page">
                  <wp14:pctWidth>0</wp14:pctWidth>
                </wp14:sizeRelH>
                <wp14:sizeRelV relativeFrom="page">
                  <wp14:pctHeight>0</wp14:pctHeight>
                </wp14:sizeRelV>
              </wp:anchor>
            </w:drawing>
          </mc:Choice>
          <mc:Fallback>
            <w:pict>
              <v:shape w14:anchorId="270474D3" id="Ink 5" o:spid="_x0000_s1026" type="#_x0000_t75" style="position:absolute;margin-left:81.3pt;margin-top:16.95pt;width:275.5pt;height:3.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">
                <v:imagedata r:id="rId76" o:title=""/>
                <o:lock v:ext="edit" rotation="t" verticies="t" shapetype="t"/>
              </v:shape>
            </w:pict>
          </mc:Fallback>
        </mc:AlternateContent>
      </w:r>
      <w:r>
        <w:rPr>
          <w:noProof/>
        </w:rPr>
        <mc:AlternateContent>
          <mc:Choice Requires="wpi">
            <w:drawing>
              <wp:anchor distT="0" distB="0" distL="114300" distR="114300" simplePos="0" relativeHeight="251660288" behindDoc="0" locked="0" layoutInCell="1" allowOverlap="1" wp14:anchorId="450A6033" wp14:editId="450A6034">
                <wp:simplePos x="0" y="0"/>
                <wp:positionH relativeFrom="column">
                  <wp:posOffset>4547870</wp:posOffset>
                </wp:positionH>
                <wp:positionV relativeFrom="paragraph">
                  <wp:posOffset>259715</wp:posOffset>
                </wp:positionV>
                <wp:extent cx="121920" cy="186690"/>
                <wp:effectExtent l="13970" t="12065" r="6985" b="10795"/>
                <wp:wrapNone/>
                <wp:docPr id="2" name="Ink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7">
                      <w14:nvContentPartPr>
                        <w14:cNvContentPartPr>
                          <a14:cpLocks xmlns:a14="http://schemas.microsoft.com/office/drawing/2010/main" noRot="1" noChangeAspect="1" noEditPoints="1" noChangeArrowheads="1" noChangeShapeType="1"/>
                        </w14:cNvContentPartPr>
                      </w14:nvContentPartPr>
                      <w14:xfrm>
                        <a:off x="0" y="0"/>
                        <a:ext cx="121920" cy="186690"/>
                      </w14:xfrm>
                    </w14:contentPart>
                  </a:graphicData>
                </a:graphic>
                <wp14:sizeRelH relativeFrom="page">
                  <wp14:pctWidth>0</wp14:pctWidth>
                </wp14:sizeRelH>
                <wp14:sizeRelV relativeFrom="page">
                  <wp14:pctHeight>0</wp14:pctHeight>
                </wp14:sizeRelV>
              </wp:anchor>
            </w:drawing>
          </mc:Choice>
          <mc:Fallback>
            <w:pict>
              <v:shape w14:anchorId="247B4BA4" id="Ink 3" o:spid="_x0000_s1026" type="#_x0000_t75" style="position:absolute;margin-left:358pt;margin-top:20.35pt;width:9.85pt;height:1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">
                <v:imagedata r:id="rId78" o:title=""/>
                <o:lock v:ext="edit" rotation="t" verticies="t" shapetype="t"/>
              </v:shape>
            </w:pict>
          </mc:Fallback>
        </mc:AlternateContent>
      </w:r>
    </w:p>
    <w:p w14:paraId="450A5FFE" w14:textId="77777777" w:rsidR="00233278" w:rsidRDefault="00233278" w:rsidP="00233278">
      <w:pPr>
        <w:ind w:left="720"/>
      </w:pPr>
      <w:r>
        <w:rPr>
          <w:noProof/>
        </w:rPr>
        <mc:AlternateContent>
          <mc:Choice Requires="wpi">
            <w:drawing>
              <wp:anchor distT="0" distB="0" distL="114300" distR="114300" simplePos="0" relativeHeight="251666432" behindDoc="0" locked="0" layoutInCell="1" allowOverlap="1" wp14:anchorId="450A6035" wp14:editId="450A6036">
                <wp:simplePos x="0" y="0"/>
                <wp:positionH relativeFrom="column">
                  <wp:posOffset>2987675</wp:posOffset>
                </wp:positionH>
                <wp:positionV relativeFrom="paragraph">
                  <wp:posOffset>204470</wp:posOffset>
                </wp:positionV>
                <wp:extent cx="481965" cy="133985"/>
                <wp:effectExtent l="15875" t="137795" r="16510" b="13970"/>
                <wp:wrapNone/>
                <wp:docPr id="1" name="Ink 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9">
                      <w14:nvContentPartPr>
                        <w14:cNvContentPartPr>
                          <a14:cpLocks xmlns:a14="http://schemas.microsoft.com/office/drawing/2010/main" noRot="1" noChangeAspect="1" noEditPoints="1" noChangeArrowheads="1" noChangeShapeType="1"/>
                        </w14:cNvContentPartPr>
                      </w14:nvContentPartPr>
                      <w14:xfrm>
                        <a:off x="0" y="0"/>
                        <a:ext cx="481965" cy="133985"/>
                      </w14:xfrm>
                    </w14:contentPart>
                  </a:graphicData>
                </a:graphic>
                <wp14:sizeRelH relativeFrom="page">
                  <wp14:pctWidth>0</wp14:pctWidth>
                </wp14:sizeRelH>
                <wp14:sizeRelV relativeFrom="page">
                  <wp14:pctHeight>0</wp14:pctHeight>
                </wp14:sizeRelV>
              </wp:anchor>
            </w:drawing>
          </mc:Choice>
          <mc:Fallback>
            <w:pict>
              <v:shape w14:anchorId="30EF1E62" id="Ink 9" o:spid="_x0000_s1026" type="#_x0000_t75" style="position:absolute;margin-left:234.5pt;margin-top:15.35pt;width:39.4pt;height: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">
                <v:imagedata r:id="rId80" o:title=""/>
                <o:lock v:ext="edit" rotation="t" verticies="t" shapetype="t"/>
              </v:shape>
            </w:pict>
          </mc:Fallback>
        </mc:AlternateContent>
      </w:r>
    </w:p>
    <w:p w14:paraId="450A5FFF" w14:textId="77777777" w:rsidR="00233278" w:rsidRDefault="00233278" w:rsidP="00233278">
      <w:pPr>
        <w:pStyle w:val="BodyTextIndent"/>
      </w:pPr>
    </w:p>
    <w:p w14:paraId="450A6000" w14:textId="77777777" w:rsidR="00233278" w:rsidRDefault="00233278" w:rsidP="00233278">
      <w:pPr>
        <w:pStyle w:val="BodyTextIndent"/>
      </w:pPr>
      <w:r>
        <w:t xml:space="preserve"> </w:t>
      </w:r>
    </w:p>
    <w:p w14:paraId="450A6001" w14:textId="77777777" w:rsidR="00233278" w:rsidRDefault="00233278" w:rsidP="00233278">
      <w:pPr>
        <w:pStyle w:val="BodyTextIndent"/>
        <w:ind w:left="0"/>
      </w:pPr>
      <w:r w:rsidRPr="00044FE8">
        <w:rPr>
          <w:u w:val="single"/>
        </w:rPr>
        <w:t>Questions</w:t>
      </w:r>
      <w:r>
        <w:t xml:space="preserve">: </w:t>
      </w:r>
    </w:p>
    <w:p w14:paraId="450A6002" w14:textId="35C691EC" w:rsidR="00A72B0C" w:rsidRDefault="00233278" w:rsidP="00A72B0C">
      <w:pPr>
        <w:pStyle w:val="BodyTextIndent"/>
        <w:numPr>
          <w:ilvl w:val="0"/>
          <w:numId w:val="18"/>
        </w:numPr>
        <w:tabs>
          <w:tab w:val="num" w:pos="576"/>
        </w:tabs>
      </w:pPr>
      <w:r>
        <w:t>Suppose the ratio is close to 0, what does this say about H</w:t>
      </w:r>
      <w:r w:rsidR="00DF478B">
        <w:rPr>
          <w:vertAlign w:val="subscript"/>
        </w:rPr>
        <w:t>0</w:t>
      </w:r>
      <w:r>
        <w:t>?  Explain.</w:t>
      </w:r>
    </w:p>
    <w:p w14:paraId="450A6003" w14:textId="20B51BE4" w:rsidR="00233278" w:rsidRDefault="00233278" w:rsidP="00A72B0C">
      <w:pPr>
        <w:pStyle w:val="BodyTextIndent"/>
        <w:numPr>
          <w:ilvl w:val="0"/>
          <w:numId w:val="18"/>
        </w:numPr>
        <w:tabs>
          <w:tab w:val="num" w:pos="576"/>
        </w:tabs>
      </w:pPr>
      <w:r>
        <w:t>Suppose the ratio is close to 1, what does this say about H</w:t>
      </w:r>
      <w:r w:rsidR="00DF478B">
        <w:rPr>
          <w:vertAlign w:val="subscript"/>
        </w:rPr>
        <w:t>0</w:t>
      </w:r>
      <w:r>
        <w:t>?  Explain.</w:t>
      </w:r>
    </w:p>
    <w:p w14:paraId="450A6004" w14:textId="77777777" w:rsidR="00233278" w:rsidRDefault="00233278" w:rsidP="00233278">
      <w:pPr>
        <w:rPr>
          <w:szCs w:val="40"/>
        </w:rPr>
      </w:pPr>
    </w:p>
    <w:p w14:paraId="450A6005" w14:textId="77777777" w:rsidR="00233278" w:rsidRDefault="00233278">
      <w:pPr>
        <w:ind w:left="720"/>
      </w:pPr>
    </w:p>
    <w:p w14:paraId="450A6006" w14:textId="77777777" w:rsidR="00233278" w:rsidRDefault="00233278">
      <w:pPr>
        <w:ind w:left="720"/>
      </w:pPr>
    </w:p>
    <w:p w14:paraId="450A6007" w14:textId="77777777" w:rsidR="00233278" w:rsidRDefault="00233278">
      <w:pPr>
        <w:ind w:left="720"/>
      </w:pPr>
    </w:p>
    <w:p w14:paraId="450A6008" w14:textId="77777777" w:rsidR="00233278" w:rsidRDefault="00233278">
      <w:pPr>
        <w:ind w:left="720"/>
      </w:pPr>
    </w:p>
    <w:sectPr w:rsidR="00233278">
      <w:headerReference w:type="even" r:id="rId81"/>
      <w:headerReference w:type="default" r:id="rId82"/>
      <w:footerReference w:type="default" r:id="rId8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0A6039" w14:textId="77777777" w:rsidR="005709BB" w:rsidRDefault="005709BB">
      <w:r>
        <w:separator/>
      </w:r>
    </w:p>
  </w:endnote>
  <w:endnote w:type="continuationSeparator" w:id="0">
    <w:p w14:paraId="450A603A" w14:textId="77777777" w:rsidR="005709BB" w:rsidRDefault="005709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A603F" w14:textId="77777777" w:rsidR="00933C04" w:rsidRDefault="00933C04">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A6037" w14:textId="77777777" w:rsidR="005709BB" w:rsidRDefault="005709BB">
      <w:r>
        <w:separator/>
      </w:r>
    </w:p>
  </w:footnote>
  <w:footnote w:type="continuationSeparator" w:id="0">
    <w:p w14:paraId="450A6038" w14:textId="77777777" w:rsidR="005709BB" w:rsidRDefault="005709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A603B" w14:textId="77777777" w:rsidR="00933C04" w:rsidRDefault="00933C0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50A603C" w14:textId="77777777" w:rsidR="00933C04" w:rsidRDefault="00933C04">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A603D" w14:textId="77777777" w:rsidR="00933C04" w:rsidRDefault="00933C04">
    <w:pPr>
      <w:pStyle w:val="Header"/>
      <w:framePr w:wrap="around" w:vAnchor="text" w:hAnchor="margin" w:xAlign="right" w:y="1"/>
      <w:rPr>
        <w:rStyle w:val="PageNumber"/>
        <w:sz w:val="32"/>
      </w:rPr>
    </w:pPr>
    <w:r>
      <w:rPr>
        <w:rStyle w:val="PageNumber"/>
        <w:sz w:val="32"/>
      </w:rPr>
      <w:t>ML</w:t>
    </w:r>
    <w:r w:rsidR="0009779F">
      <w:rPr>
        <w:rStyle w:val="PageNumber"/>
        <w:sz w:val="32"/>
      </w:rPr>
      <w:t>E.</w:t>
    </w:r>
    <w:r>
      <w:rPr>
        <w:rStyle w:val="PageNumber"/>
        <w:sz w:val="32"/>
      </w:rPr>
      <w:fldChar w:fldCharType="begin"/>
    </w:r>
    <w:r>
      <w:rPr>
        <w:rStyle w:val="PageNumber"/>
        <w:sz w:val="32"/>
      </w:rPr>
      <w:instrText xml:space="preserve">PAGE  </w:instrText>
    </w:r>
    <w:r>
      <w:rPr>
        <w:rStyle w:val="PageNumber"/>
        <w:sz w:val="32"/>
      </w:rPr>
      <w:fldChar w:fldCharType="separate"/>
    </w:r>
    <w:r w:rsidR="00A72B0C">
      <w:rPr>
        <w:rStyle w:val="PageNumber"/>
        <w:noProof/>
        <w:sz w:val="32"/>
      </w:rPr>
      <w:t>10</w:t>
    </w:r>
    <w:r>
      <w:rPr>
        <w:rStyle w:val="PageNumber"/>
        <w:sz w:val="32"/>
      </w:rPr>
      <w:fldChar w:fldCharType="end"/>
    </w:r>
  </w:p>
  <w:p w14:paraId="450A603E" w14:textId="77777777" w:rsidR="00933C04" w:rsidRDefault="00933C04">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21BC7"/>
    <w:multiLevelType w:val="hybridMultilevel"/>
    <w:tmpl w:val="BF3C07D0"/>
    <w:lvl w:ilvl="0" w:tplc="9426D93E">
      <w:start w:val="1"/>
      <w:numFmt w:val="bullet"/>
      <w:lvlText w:val=""/>
      <w:lvlJc w:val="left"/>
      <w:pPr>
        <w:tabs>
          <w:tab w:val="num" w:pos="1224"/>
        </w:tabs>
        <w:ind w:left="1224" w:hanging="360"/>
      </w:pPr>
      <w:rPr>
        <w:rFonts w:ascii="Wingdings" w:hAnsi="Wingdings" w:hint="default"/>
        <w:color w:val="0000FF"/>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15:restartNumberingAfterBreak="0">
    <w:nsid w:val="0A116E14"/>
    <w:multiLevelType w:val="hybridMultilevel"/>
    <w:tmpl w:val="79F63D4A"/>
    <w:lvl w:ilvl="0" w:tplc="A0849208">
      <w:start w:val="1"/>
      <w:numFmt w:val="decimal"/>
      <w:lvlText w:val="%1."/>
      <w:lvlJc w:val="left"/>
      <w:pPr>
        <w:tabs>
          <w:tab w:val="num" w:pos="648"/>
        </w:tabs>
        <w:ind w:left="648"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7A6186"/>
    <w:multiLevelType w:val="hybridMultilevel"/>
    <w:tmpl w:val="1C88CE0C"/>
    <w:lvl w:ilvl="0" w:tplc="9426D93E">
      <w:start w:val="1"/>
      <w:numFmt w:val="bullet"/>
      <w:lvlText w:val=""/>
      <w:lvlJc w:val="left"/>
      <w:pPr>
        <w:tabs>
          <w:tab w:val="num" w:pos="1728"/>
        </w:tabs>
        <w:ind w:left="1728" w:hanging="360"/>
      </w:pPr>
      <w:rPr>
        <w:rFonts w:ascii="Wingdings" w:hAnsi="Wingdings" w:hint="default"/>
        <w:color w:val="0000FF"/>
      </w:rPr>
    </w:lvl>
    <w:lvl w:ilvl="1" w:tplc="04090003">
      <w:start w:val="1"/>
      <w:numFmt w:val="bullet"/>
      <w:lvlText w:val="o"/>
      <w:lvlJc w:val="left"/>
      <w:pPr>
        <w:tabs>
          <w:tab w:val="num" w:pos="1656"/>
        </w:tabs>
        <w:ind w:left="1656" w:hanging="360"/>
      </w:pPr>
      <w:rPr>
        <w:rFonts w:ascii="Courier New" w:hAnsi="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3" w15:restartNumberingAfterBreak="0">
    <w:nsid w:val="15B16418"/>
    <w:multiLevelType w:val="hybridMultilevel"/>
    <w:tmpl w:val="83060900"/>
    <w:lvl w:ilvl="0" w:tplc="9426D93E">
      <w:start w:val="1"/>
      <w:numFmt w:val="bullet"/>
      <w:lvlText w:val=""/>
      <w:lvlJc w:val="left"/>
      <w:pPr>
        <w:tabs>
          <w:tab w:val="num" w:pos="1224"/>
        </w:tabs>
        <w:ind w:left="1224" w:hanging="360"/>
      </w:pPr>
      <w:rPr>
        <w:rFonts w:ascii="Wingdings" w:hAnsi="Wingdings" w:hint="default"/>
        <w:color w:val="0000FF"/>
      </w:rPr>
    </w:lvl>
    <w:lvl w:ilvl="1" w:tplc="04090003">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15:restartNumberingAfterBreak="0">
    <w:nsid w:val="161B4E1D"/>
    <w:multiLevelType w:val="hybridMultilevel"/>
    <w:tmpl w:val="D9866E7C"/>
    <w:lvl w:ilvl="0" w:tplc="24589B5E">
      <w:start w:val="1"/>
      <w:numFmt w:val="bullet"/>
      <w:lvlText w:val=""/>
      <w:lvlJc w:val="left"/>
      <w:pPr>
        <w:tabs>
          <w:tab w:val="num" w:pos="432"/>
        </w:tabs>
        <w:ind w:left="432" w:hanging="288"/>
      </w:pPr>
      <w:rPr>
        <w:rFonts w:ascii="Symbol" w:hAnsi="Symbol" w:hint="default"/>
        <w:color w:val="auto"/>
      </w:rPr>
    </w:lvl>
    <w:lvl w:ilvl="1" w:tplc="04090003" w:tentative="1">
      <w:start w:val="1"/>
      <w:numFmt w:val="bullet"/>
      <w:lvlText w:val="o"/>
      <w:lvlJc w:val="left"/>
      <w:pPr>
        <w:tabs>
          <w:tab w:val="num" w:pos="1296"/>
        </w:tabs>
        <w:ind w:left="1296" w:hanging="360"/>
      </w:pPr>
      <w:rPr>
        <w:rFonts w:ascii="Courier New" w:hAnsi="Courier New" w:cs="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cs="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cs="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5" w15:restartNumberingAfterBreak="0">
    <w:nsid w:val="19A804E9"/>
    <w:multiLevelType w:val="hybridMultilevel"/>
    <w:tmpl w:val="3FEEFE74"/>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F69303E"/>
    <w:multiLevelType w:val="hybridMultilevel"/>
    <w:tmpl w:val="11487DA2"/>
    <w:lvl w:ilvl="0" w:tplc="9426D93E">
      <w:start w:val="1"/>
      <w:numFmt w:val="bullet"/>
      <w:lvlText w:val=""/>
      <w:lvlJc w:val="left"/>
      <w:pPr>
        <w:tabs>
          <w:tab w:val="num" w:pos="3672"/>
        </w:tabs>
        <w:ind w:left="3672" w:hanging="360"/>
      </w:pPr>
      <w:rPr>
        <w:rFonts w:ascii="Wingdings" w:hAnsi="Wingdings" w:hint="default"/>
        <w:color w:val="0000FF"/>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7" w15:restartNumberingAfterBreak="0">
    <w:nsid w:val="27621724"/>
    <w:multiLevelType w:val="hybridMultilevel"/>
    <w:tmpl w:val="C7BE3E24"/>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8" w15:restartNumberingAfterBreak="0">
    <w:nsid w:val="3A602500"/>
    <w:multiLevelType w:val="hybridMultilevel"/>
    <w:tmpl w:val="341ED19A"/>
    <w:lvl w:ilvl="0" w:tplc="0409000F">
      <w:start w:val="1"/>
      <w:numFmt w:val="decimal"/>
      <w:lvlText w:val="%1."/>
      <w:lvlJc w:val="left"/>
      <w:pPr>
        <w:tabs>
          <w:tab w:val="num" w:pos="1584"/>
        </w:tabs>
        <w:ind w:left="1584" w:hanging="360"/>
      </w:pPr>
    </w:lvl>
    <w:lvl w:ilvl="1" w:tplc="04090019" w:tentative="1">
      <w:start w:val="1"/>
      <w:numFmt w:val="lowerLetter"/>
      <w:lvlText w:val="%2."/>
      <w:lvlJc w:val="left"/>
      <w:pPr>
        <w:tabs>
          <w:tab w:val="num" w:pos="2304"/>
        </w:tabs>
        <w:ind w:left="2304" w:hanging="360"/>
      </w:pPr>
    </w:lvl>
    <w:lvl w:ilvl="2" w:tplc="0409001B" w:tentative="1">
      <w:start w:val="1"/>
      <w:numFmt w:val="lowerRoman"/>
      <w:lvlText w:val="%3."/>
      <w:lvlJc w:val="right"/>
      <w:pPr>
        <w:tabs>
          <w:tab w:val="num" w:pos="3024"/>
        </w:tabs>
        <w:ind w:left="3024" w:hanging="180"/>
      </w:pPr>
    </w:lvl>
    <w:lvl w:ilvl="3" w:tplc="0409000F" w:tentative="1">
      <w:start w:val="1"/>
      <w:numFmt w:val="decimal"/>
      <w:lvlText w:val="%4."/>
      <w:lvlJc w:val="left"/>
      <w:pPr>
        <w:tabs>
          <w:tab w:val="num" w:pos="3744"/>
        </w:tabs>
        <w:ind w:left="3744" w:hanging="360"/>
      </w:pPr>
    </w:lvl>
    <w:lvl w:ilvl="4" w:tplc="04090019" w:tentative="1">
      <w:start w:val="1"/>
      <w:numFmt w:val="lowerLetter"/>
      <w:lvlText w:val="%5."/>
      <w:lvlJc w:val="left"/>
      <w:pPr>
        <w:tabs>
          <w:tab w:val="num" w:pos="4464"/>
        </w:tabs>
        <w:ind w:left="4464" w:hanging="360"/>
      </w:pPr>
    </w:lvl>
    <w:lvl w:ilvl="5" w:tplc="0409001B" w:tentative="1">
      <w:start w:val="1"/>
      <w:numFmt w:val="lowerRoman"/>
      <w:lvlText w:val="%6."/>
      <w:lvlJc w:val="right"/>
      <w:pPr>
        <w:tabs>
          <w:tab w:val="num" w:pos="5184"/>
        </w:tabs>
        <w:ind w:left="5184" w:hanging="180"/>
      </w:pPr>
    </w:lvl>
    <w:lvl w:ilvl="6" w:tplc="0409000F" w:tentative="1">
      <w:start w:val="1"/>
      <w:numFmt w:val="decimal"/>
      <w:lvlText w:val="%7."/>
      <w:lvlJc w:val="left"/>
      <w:pPr>
        <w:tabs>
          <w:tab w:val="num" w:pos="5904"/>
        </w:tabs>
        <w:ind w:left="5904" w:hanging="360"/>
      </w:pPr>
    </w:lvl>
    <w:lvl w:ilvl="7" w:tplc="04090019" w:tentative="1">
      <w:start w:val="1"/>
      <w:numFmt w:val="lowerLetter"/>
      <w:lvlText w:val="%8."/>
      <w:lvlJc w:val="left"/>
      <w:pPr>
        <w:tabs>
          <w:tab w:val="num" w:pos="6624"/>
        </w:tabs>
        <w:ind w:left="6624" w:hanging="360"/>
      </w:pPr>
    </w:lvl>
    <w:lvl w:ilvl="8" w:tplc="0409001B" w:tentative="1">
      <w:start w:val="1"/>
      <w:numFmt w:val="lowerRoman"/>
      <w:lvlText w:val="%9."/>
      <w:lvlJc w:val="right"/>
      <w:pPr>
        <w:tabs>
          <w:tab w:val="num" w:pos="7344"/>
        </w:tabs>
        <w:ind w:left="7344" w:hanging="180"/>
      </w:pPr>
    </w:lvl>
  </w:abstractNum>
  <w:abstractNum w:abstractNumId="9" w15:restartNumberingAfterBreak="0">
    <w:nsid w:val="40E3176E"/>
    <w:multiLevelType w:val="hybridMultilevel"/>
    <w:tmpl w:val="322C520E"/>
    <w:lvl w:ilvl="0" w:tplc="A0849208">
      <w:start w:val="1"/>
      <w:numFmt w:val="decimal"/>
      <w:lvlText w:val="%1."/>
      <w:lvlJc w:val="left"/>
      <w:pPr>
        <w:tabs>
          <w:tab w:val="num" w:pos="1368"/>
        </w:tabs>
        <w:ind w:left="1368" w:hanging="504"/>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0" w15:restartNumberingAfterBreak="0">
    <w:nsid w:val="4351316A"/>
    <w:multiLevelType w:val="hybridMultilevel"/>
    <w:tmpl w:val="BF3C07D0"/>
    <w:lvl w:ilvl="0" w:tplc="A0849208">
      <w:start w:val="1"/>
      <w:numFmt w:val="decimal"/>
      <w:lvlText w:val="%1."/>
      <w:lvlJc w:val="left"/>
      <w:pPr>
        <w:tabs>
          <w:tab w:val="num" w:pos="1368"/>
        </w:tabs>
        <w:ind w:left="1368" w:hanging="504"/>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15:restartNumberingAfterBreak="0">
    <w:nsid w:val="439E4E5B"/>
    <w:multiLevelType w:val="hybridMultilevel"/>
    <w:tmpl w:val="62A48D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B1E4E6C"/>
    <w:multiLevelType w:val="hybridMultilevel"/>
    <w:tmpl w:val="EDA6BF30"/>
    <w:lvl w:ilvl="0" w:tplc="CDA6DDDC">
      <w:start w:val="1"/>
      <w:numFmt w:val="decimal"/>
      <w:lvlText w:val="%1)"/>
      <w:lvlJc w:val="left"/>
      <w:pPr>
        <w:tabs>
          <w:tab w:val="num" w:pos="1560"/>
        </w:tabs>
        <w:ind w:left="1560" w:hanging="480"/>
      </w:pPr>
      <w:rPr>
        <w:rFonts w:hint="default"/>
      </w:rPr>
    </w:lvl>
    <w:lvl w:ilvl="1" w:tplc="9426D93E">
      <w:start w:val="1"/>
      <w:numFmt w:val="bullet"/>
      <w:lvlText w:val=""/>
      <w:lvlJc w:val="left"/>
      <w:pPr>
        <w:tabs>
          <w:tab w:val="num" w:pos="2160"/>
        </w:tabs>
        <w:ind w:left="2160" w:hanging="360"/>
      </w:pPr>
      <w:rPr>
        <w:rFonts w:ascii="Wingdings" w:hAnsi="Wingdings" w:hint="default"/>
        <w:color w:val="0000FF"/>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15:restartNumberingAfterBreak="0">
    <w:nsid w:val="64FE2A2E"/>
    <w:multiLevelType w:val="hybridMultilevel"/>
    <w:tmpl w:val="A3A8F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87C23B9"/>
    <w:multiLevelType w:val="hybridMultilevel"/>
    <w:tmpl w:val="1E5E3ECC"/>
    <w:lvl w:ilvl="0" w:tplc="9426D93E">
      <w:start w:val="1"/>
      <w:numFmt w:val="bullet"/>
      <w:lvlText w:val=""/>
      <w:lvlJc w:val="left"/>
      <w:pPr>
        <w:tabs>
          <w:tab w:val="num" w:pos="1224"/>
        </w:tabs>
        <w:ind w:left="1224" w:hanging="360"/>
      </w:pPr>
      <w:rPr>
        <w:rFonts w:ascii="Wingdings" w:hAnsi="Wingdings" w:hint="default"/>
        <w:color w:val="0000FF"/>
      </w:rPr>
    </w:lvl>
    <w:lvl w:ilvl="1" w:tplc="04090003" w:tentative="1">
      <w:start w:val="1"/>
      <w:numFmt w:val="bullet"/>
      <w:lvlText w:val="o"/>
      <w:lvlJc w:val="left"/>
      <w:pPr>
        <w:tabs>
          <w:tab w:val="num" w:pos="1872"/>
        </w:tabs>
        <w:ind w:left="1872" w:hanging="360"/>
      </w:pPr>
      <w:rPr>
        <w:rFonts w:ascii="Courier New" w:hAnsi="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5" w15:restartNumberingAfterBreak="0">
    <w:nsid w:val="6B445C7C"/>
    <w:multiLevelType w:val="hybridMultilevel"/>
    <w:tmpl w:val="B394CFD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6EBB4B25"/>
    <w:multiLevelType w:val="multilevel"/>
    <w:tmpl w:val="38A0AAC4"/>
    <w:lvl w:ilvl="0">
      <w:start w:val="6"/>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70D6088A"/>
    <w:multiLevelType w:val="hybridMultilevel"/>
    <w:tmpl w:val="9A041A22"/>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tabs>
          <w:tab w:val="num" w:pos="1296"/>
        </w:tabs>
        <w:ind w:left="1296" w:hanging="360"/>
      </w:pPr>
      <w:rPr>
        <w:rFonts w:ascii="Courier New" w:hAnsi="Courier New" w:hint="default"/>
      </w:rPr>
    </w:lvl>
    <w:lvl w:ilvl="2" w:tplc="04090005">
      <w:start w:val="1"/>
      <w:numFmt w:val="bullet"/>
      <w:lvlText w:val=""/>
      <w:lvlJc w:val="left"/>
      <w:pPr>
        <w:tabs>
          <w:tab w:val="num" w:pos="2016"/>
        </w:tabs>
        <w:ind w:left="2016" w:hanging="360"/>
      </w:pPr>
      <w:rPr>
        <w:rFonts w:ascii="Wingdings" w:hAnsi="Wingdings" w:hint="default"/>
      </w:rPr>
    </w:lvl>
    <w:lvl w:ilvl="3" w:tplc="04090001">
      <w:start w:val="1"/>
      <w:numFmt w:val="bullet"/>
      <w:lvlText w:val=""/>
      <w:lvlJc w:val="left"/>
      <w:pPr>
        <w:tabs>
          <w:tab w:val="num" w:pos="2736"/>
        </w:tabs>
        <w:ind w:left="2736" w:hanging="360"/>
      </w:pPr>
      <w:rPr>
        <w:rFonts w:ascii="Symbol" w:hAnsi="Symbol" w:hint="default"/>
      </w:rPr>
    </w:lvl>
    <w:lvl w:ilvl="4" w:tplc="04090003">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num w:numId="1" w16cid:durableId="165168571">
    <w:abstractNumId w:val="16"/>
  </w:num>
  <w:num w:numId="2" w16cid:durableId="837772840">
    <w:abstractNumId w:val="14"/>
  </w:num>
  <w:num w:numId="3" w16cid:durableId="385221720">
    <w:abstractNumId w:val="7"/>
  </w:num>
  <w:num w:numId="4" w16cid:durableId="1733119108">
    <w:abstractNumId w:val="12"/>
  </w:num>
  <w:num w:numId="5" w16cid:durableId="1901866746">
    <w:abstractNumId w:val="5"/>
  </w:num>
  <w:num w:numId="6" w16cid:durableId="1466047907">
    <w:abstractNumId w:val="8"/>
  </w:num>
  <w:num w:numId="7" w16cid:durableId="1893230204">
    <w:abstractNumId w:val="11"/>
  </w:num>
  <w:num w:numId="8" w16cid:durableId="1940797321">
    <w:abstractNumId w:val="6"/>
  </w:num>
  <w:num w:numId="9" w16cid:durableId="186797798">
    <w:abstractNumId w:val="2"/>
  </w:num>
  <w:num w:numId="10" w16cid:durableId="80496107">
    <w:abstractNumId w:val="3"/>
  </w:num>
  <w:num w:numId="11" w16cid:durableId="1036394388">
    <w:abstractNumId w:val="13"/>
  </w:num>
  <w:num w:numId="12" w16cid:durableId="776751346">
    <w:abstractNumId w:val="15"/>
  </w:num>
  <w:num w:numId="13" w16cid:durableId="1794401305">
    <w:abstractNumId w:val="1"/>
  </w:num>
  <w:num w:numId="14" w16cid:durableId="568271583">
    <w:abstractNumId w:val="9"/>
  </w:num>
  <w:num w:numId="15" w16cid:durableId="2043940278">
    <w:abstractNumId w:val="10"/>
  </w:num>
  <w:num w:numId="16" w16cid:durableId="1371609152">
    <w:abstractNumId w:val="17"/>
  </w:num>
  <w:num w:numId="17" w16cid:durableId="137039061">
    <w:abstractNumId w:val="0"/>
  </w:num>
  <w:num w:numId="18" w16cid:durableId="81752718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4"/>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6D5C"/>
    <w:rsid w:val="0005034C"/>
    <w:rsid w:val="0006068F"/>
    <w:rsid w:val="0009007B"/>
    <w:rsid w:val="000957AE"/>
    <w:rsid w:val="0009779F"/>
    <w:rsid w:val="001177C5"/>
    <w:rsid w:val="00233278"/>
    <w:rsid w:val="002F09BD"/>
    <w:rsid w:val="00321ABD"/>
    <w:rsid w:val="00351F8A"/>
    <w:rsid w:val="004B1447"/>
    <w:rsid w:val="00560E1A"/>
    <w:rsid w:val="005709BB"/>
    <w:rsid w:val="00581C7D"/>
    <w:rsid w:val="006A0E9C"/>
    <w:rsid w:val="006C54C6"/>
    <w:rsid w:val="007701F4"/>
    <w:rsid w:val="007A42C8"/>
    <w:rsid w:val="00884087"/>
    <w:rsid w:val="00886058"/>
    <w:rsid w:val="00933C04"/>
    <w:rsid w:val="00951E75"/>
    <w:rsid w:val="009E6D5C"/>
    <w:rsid w:val="00A72B0C"/>
    <w:rsid w:val="00A84BB7"/>
    <w:rsid w:val="00A8524C"/>
    <w:rsid w:val="00B178CE"/>
    <w:rsid w:val="00DF478B"/>
    <w:rsid w:val="00EE3304"/>
    <w:rsid w:val="00F135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50A5F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4BB7"/>
    <w:pPr>
      <w:jc w:val="both"/>
    </w:pPr>
    <w:rPr>
      <w:rFonts w:ascii="Arial" w:hAnsi="Arial" w:cs="Arial"/>
      <w:sz w:val="40"/>
    </w:rPr>
  </w:style>
  <w:style w:type="paragraph" w:styleId="Heading1">
    <w:name w:val="heading 1"/>
    <w:basedOn w:val="Normal"/>
    <w:next w:val="Normal"/>
    <w:qFormat/>
    <w:pPr>
      <w:keepNext/>
      <w:numPr>
        <w:numId w:val="1"/>
      </w:numPr>
      <w:spacing w:before="240" w:after="60"/>
      <w:outlineLvl w:val="0"/>
    </w:pPr>
    <w:rPr>
      <w:b/>
      <w:bCs/>
      <w:kern w:val="32"/>
      <w:szCs w:val="32"/>
    </w:rPr>
  </w:style>
  <w:style w:type="paragraph" w:styleId="Heading2">
    <w:name w:val="heading 2"/>
    <w:basedOn w:val="Normal"/>
    <w:next w:val="Normal"/>
    <w:qFormat/>
    <w:pPr>
      <w:keepNext/>
      <w:numPr>
        <w:ilvl w:val="1"/>
        <w:numId w:val="1"/>
      </w:numPr>
      <w:outlineLvl w:val="1"/>
    </w:pPr>
    <w:rPr>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ASoutput">
    <w:name w:val="SAS_output"/>
    <w:basedOn w:val="Normal"/>
    <w:next w:val="Normal"/>
    <w:pPr>
      <w:autoSpaceDE w:val="0"/>
      <w:autoSpaceDN w:val="0"/>
      <w:adjustRightInd w:val="0"/>
    </w:pPr>
    <w:rPr>
      <w:rFonts w:ascii="Courier New" w:hAnsi="Courier New" w:cs="Courier New"/>
      <w:sz w:val="22"/>
      <w:szCs w:val="16"/>
    </w:rPr>
  </w:style>
  <w:style w:type="paragraph" w:styleId="BodyTextIndent">
    <w:name w:val="Body Text Indent"/>
    <w:basedOn w:val="Normal"/>
    <w:pPr>
      <w:ind w:left="720"/>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R14">
    <w:name w:val="R_14"/>
    <w:basedOn w:val="Normal"/>
    <w:qFormat/>
    <w:rsid w:val="0009779F"/>
    <w:pPr>
      <w:ind w:left="720"/>
    </w:pPr>
    <w:rPr>
      <w:rFonts w:ascii="Courier New" w:hAnsi="Courier New" w:cs="Times New Roman"/>
      <w:sz w:val="28"/>
      <w:szCs w:val="40"/>
    </w:rPr>
  </w:style>
  <w:style w:type="paragraph" w:styleId="ListParagraph">
    <w:name w:val="List Paragraph"/>
    <w:basedOn w:val="Normal"/>
    <w:uiPriority w:val="34"/>
    <w:qFormat/>
    <w:rsid w:val="000957A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png"/><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customXml" Target="ink/ink8.xml"/><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customXml" Target="ink/ink3.xml"/><Relationship Id="rId77" Type="http://schemas.openxmlformats.org/officeDocument/2006/relationships/customXml" Target="ink/ink7.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png"/><Relationship Id="rId80" Type="http://schemas.openxmlformats.org/officeDocument/2006/relationships/image" Target="media/image37.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customXml" Target="ink/ink2.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png"/><Relationship Id="rId75" Type="http://schemas.openxmlformats.org/officeDocument/2006/relationships/customXml" Target="ink/ink6.xm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customXml" Target="ink/ink1.xml"/><Relationship Id="rId73" Type="http://schemas.openxmlformats.org/officeDocument/2006/relationships/customXml" Target="ink/ink5.xml"/><Relationship Id="rId78" Type="http://schemas.openxmlformats.org/officeDocument/2006/relationships/image" Target="media/image36.png"/><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customXml" Target="ink/ink4.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png"/><Relationship Id="rId61" Type="http://schemas.openxmlformats.org/officeDocument/2006/relationships/image" Target="media/image28.wmf"/><Relationship Id="rId82" Type="http://schemas.openxmlformats.org/officeDocument/2006/relationships/header" Target="header2.xml"/></Relationships>
</file>

<file path=word/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2-29T21:34:20.798"/>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3622 11,'0'0'13,"0"0"-1,0 0 1,0 0-1,0 0 1,0 0 0,0 0-1,0 0-2,0 0 0,0 0-2,0 0-1,0 0-2,0 0 0,0 0-1,0 0 0,0 0-1,0 0-1,0 0 0,0 0 0,0 0 0,0 0 0,0 0 0,16-23-1,-16 23 2,0 0-2,15-19 0,-15 19 0,0 0 0,15-18 0,-15 18 0,0 0-1,20-22 1,-20 22-1,0 0 1,22-25 0,-22 25-1,11-19 1,-11 19 0,11-20 1,-11 20-1,11-23 0,-11 23 1,13-26-1,-13 26 0,14-29 0,-14 29 0,17-33 0,-17 33-1,17-36 1,-8 17-1,2-1 0,0-1 0,-1 1 1,0 0-1,1 2 0,-1-2 0,0 0 1,-10 20-1,19-35 0,-19 35 0,21-37 0,-21 37 0,24-38 0,-14 19 0,-10 19 0,21-36 1,-21 36-2,21-34 2,-21 34-2,21-36 2,-21 36-1,22-32 0,-22 32 0,21-39 0,-9 19 1,-2-4-1,0 0 0,0-1 0,-2-1 0,-1-2 0,-1 0 0,0-1 0,0 0 0,-2 3 0,0-1 1,0-2-1,0 3 0,1 0 0,2-1 0,0 3 0,-1-2 0,2 0 0,0 0 0,2 0 0,1 0 0,-2-1 0,2-1-1,-1 0 1,0-3 0,2-1 0,-2 0 0,0 0 0,0-1 0,-1 0 0,-1 1 1,-1-2-1,0 3 0,-2 3 0,2 1 0,-3-3 0,0 4 0,-2 0 0,1 1 0,-1 0 0,1 0 0,0-1 0,-1-1 0,1 1 0,-1 3 1,2-4-1,0 0 0,-1 1 0,1 0 1,-1-2-1,3 3 0,-3 1 1,0-1-1,0 0 0,1 3 0,-2 0 0,2 1 0,-3 3 0,-1 18 0,5-37 0,-5 37 0,3-37 0,-1 18 0,2 0 1,-4 19-1,8-36 0,-2 15 0,-3 1 1,3 0-1,0-1 0,-1 2 0,2-3 0,-2 0 0,-1-2 0,2-1 0,-2-1 0,1-1 0,0 0 0,2 0 1,-3-1-2,2 0 2,0 3-2,-1-1 2,2 2-1,-1 2 0,-2-2 0,1 3 0,1-1 0,-1 2 0,1 0 1,1 3-2,0-3 2,-7 20-1,14-36 0,-14 36 0,20-37 0,-20 37 0,21-34-1,-8 15 1,-13 19 0,29-39 0,-29 39 0,33-36 0,-14 17 0,-3 0-1,3-2 1,1 3 0,-1-2 0,0 3 0,2 1 0,-3-1 0,2 1-1,0 2 1,-20 14 0,37-25 0,-15 15 0,-2-2 0,2 0 0,2 2 0,0-1 1,4-2-1,1 3 0,3 2 0,-1-3 0,2 4 0,1-1 0,0 2 0,0 1 0,3 0 0,-2 0 0,0 0-1,-1 1 1,-2-1 0,-1 1 0,1 1 0,-3 0-1,1 1 1,-3 0 0,2 1 0,-1 1 0,0 0 0,1 1 0,1 0 0,1 0 0,1-1 0,2 2 0,-2 0 0,0 0 0,1 1 0,-3 0 0,-3 0 0,2 2 0,-3 3 0,-1-3 0,-4 1 0,2 1 0,-1 0 0,2 1 0,-1 2 0,1-1 0,-2 1 0,4 0 0,1 0 0,1 1 1,0 2-1,2 0 0,2 2 0,0 0 0,4 3 0,-3 0 0,0 1 0,0 2 0,-3 0 0,1-2 0,-3 2 0,0-2 0,-1 1 0,-1-1 0,0-2 0,0-2 0,1 2 0,0 0 1,0-3-1,1 2 0,0 0 1,0-4-1,3 4 0,0-1-1,-1 0 2,0 2-2,1-2 1,-2 0-1,-1 2 1,1 1 0,-2-3 0,-1 2 0,-1 0 1,0-1-1,-1 3 0,1-2 0,-2 3 0,1 0 0,0 2 0,0 0 0,-1 0 0,2 1 1,-1 1-1,2 0 0,-1-1 0,1 0 1,3-1-1,1 1 0,-1 0 0,4-3 1,-1 3-1,-1-4 0,2 0 0,-1 2 0,-1-2 0,-1 1 0,-2-1 0,-1-1 0,-1 0 0,-2 2 0,3-2 1,-3 3-1,1-3 0,-1 2 0,1 0 0,1 2 0,1-2 0,-2 2 0,4 1 0,-3 0 0,2 1 0,-1-1 0,-1 0 0,-1-1 0,1 3 1,-3-4-1,0 1 0,-2-1 1,0-2-1,3 1 1,-6 0-1,3 1 1,-2-1 0,0 0-1,1 0 1,-2 0 0,0 0-1,1-1 1,-1 1-1,-18-20 0,33 37 1,-16-18-1,-17-19 0,29 37 0,-29-37 1,31 36-1,-31-36 0,32 38 0,-17-18 0,1 0 1,3-1-1,-1 2 0,1-1 0,0-2 1,2 3-1,0-3 0,-1 0 0,1 0 0,1-2 0,0 2 0,-1-3 0,1 3 0,-1-4 0,0 3 0,0-3 0,0 2 0,0 1 1,1-1-1,-1 1 0,1-1 0,0 2 0,-1-1 0,2 1 0,-1-1 0,2-1 0,1 1 0,0 0 0,2-2 0,-1 1 0,3-1 0,-2 3 0,0-1 1,0-1-1,0 2 0,-3 1 0,0 0 0,-1 0 0,-2-4 0,0 0 0,-3 0 0,-18-15 0,36 30 1,-36-30-2,29 22 2,-29-22-1,28 25 0,-28-25 0,25 22 0,-25-22 1,28 22-1,-28-22 0,32 23 0,-32-23 0,38 18 0,-18-9 0,0 1 0,3-3 0,0 1 0,1-1 0,2 0 0,0 5 0,-1-3-1,0-2 2,1 3-2,-3 0 1,2-1 0,-2 1 0,-1-2 0,2 1 0,-5-1 0,2 1 0,-2 1 0,0-1 0,-19-9 1,36 20-1,-36-20 0,34 19 0,-34-19 0,32 23 0,-32-23 0,31 26 0,-31-26 0,34 22 0,-34-22 0,35 23 1,-14-14-1,-1 1 0,2-1 0,3 1 0,-1-2 0,3 2 0,0 2 0,1-2 0,0 0 0,1 1 0,-1 0 0,1-3-1,-1 2 1,0-3 0,-3-2 0,3 2 0,-3-1 0,2-1 0,-2 1 0,3-2 0,-2 3 0,1-1 0,3 2 0,-1-1 0,2-1-1,0 1 1,1-1 0,0 0 0,0-1 0,-1 1 0,-1 0 1,-2-1-1,-1 1 0,1 0 0,-5 1 1,2-1-1,-3-1 0,2 1 0,-2-1 0,2 1 0,-1-2 0,1-2 0,0-1 0,1 2 0,-2-2 0,2 0 0,-1 1 0,2-1 0,-1 0 0,0 1 1,0 0-2,-1 0 1,-2 0 0,3-1 0,-4 0 0,2 2 0,-2-1 0,0-6-1,-1 6 2,2-2-1,-3 2 0,1 0 0,1-2 0,0 1 0,-2 1 0,2 2 0,1 0 0,-2-2 0,2 0 0,1-1 0,0 3 0,-1-4 0,1 2 0,0 0 0,1 0 0,3 2 0,-3-3 0,2 1 1,1 0-1,0 2 0,-3-2 1,2 1-1,-4-1 0,-1 1 0,-21-3-1,35 4 2,-35-4-1,28 3-1,-28-3 1,23 2 0,-23-2 0,0 0 0,22 4 0,-22-4 0,0 0-1,0 0 2,0 0-2,0 0 1,0 0 0,0 0-1,0 0 1,0 0-2,0 0 0,0 0-2,-20 7-3,20-7-14,0 0-19,-31 3 1,31-3-1,-30-3 3</inkml:trace>
</inkml:ink>
</file>

<file path=word/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2-29T21:34:14.388"/>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12-2 10,'0'0'17,"0"0"0,0 0 1,0 0-3,-4-20 0,4 20-4,0 0-1,0 0-3,0 0-1,0 0-1,0 0-1,0 0 0,0 0-1,-6 24 1,6-24 1,-3 30-1,5-9 0,-4-2-1,3 3 0,-1 1 0,2 2 0,-2 0-1,4 3 0,-3 2 0,3 2 0,-3 6-1,2 0 1,0 2 0,-1 4 0,-1 0-1,2 1 0,-2-3-1,0 1 1,0-3-1,0 3 1,-1-3-1,1 1 1,-1 1-1,1 2 1,-1 3-1,3 2 0,0 0 1,0 1-1,2-1 0,1 1 1,1-2-1,-1-2 0,0-1 0,0-3 0,1-2 0,-1 1 0,-1 1 0,0-1 0,0 1-1,0 1 1,-1 0 0,-1 0 0,1 0 0,-1-1 0,1-1 0,1 1-1,-2-3 2,0-3-1,-1 2 0,0 0-1,0 3 1,-1-2 0,-1 3 0,1 1 0,1 1 0,-1 1 0,0-1 0,1-1 0,-1-3 0,0 1 0,0-4 0,0-2 0,-1 1 0,0-2 0,0 2 0,0-1 0,0 2 0,-1 3-1,1 2 1,0 0 0,-1 1 0,1-2 0,0 2 0,0-2 0,3 1 0,-1-4 0,-2-1 0,1-2 0,3-1 0,-2-1-1,-1 1 2,1-2-2,-1-3 1,0 1 0,0 2 0,-1 0 0,0 0 0,-1-2 0,0 0 0,1-3 0,0 1 0,0-2 0,0-4 0,-2 3 0,2-3 0,-1 1 0,1 0-1,-1-1 2,0 1-1,-1 0-1,0 1 1,0-1 0,0-3 0,1 6-1,-2-3 2,2 1-2,0 0 1,0 1 0,0-2 0,0 1 0,1 3 0,-1-4 1,1 1-1,-1 1 0,0 0 0,-1-1 0,2 1-3,-5-5-3,5 0-8,0-20-17,-11 27-4,11-27-1,0 0 1</inkml:trace>
</inkml:ink>
</file>

<file path=word/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18:57:47.08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000 676 17,'0'0'26,"-44"-5"2,44 5-6,0 0-5,-43 30-4,43-30-1,-38 49-2,17-11-2,-15 5 0,-1 14-2,-14-4 1,1 17-2,-10 0-1,-2 9-1,-2-2-1,1 5 0,1-7-1,5 0-1,4-10 1,3-1 0,3-9-1,9-9 0,10-11-1,28-35 0,-48 47-2,48-47-1,0 0-2,-40 9-1,40-9-4,0 0 0,-8-51-3,5 16 0,3 35 1,3-70 2,-3 70 2,15-65 3,-15 65 4,14-45 5,-14 45 5,0 0 1,0 0 3,0 0 2,0 38-1,-4 6-1,4-44-2,-9 87 1,6-46-4,3 10 0,-2-15-3,6-1-1,-4-35 0,3 46-1,-3-46 0,37 16-1,-37-16 0,64-7 0,-23-4 0,7-1-2,8-4-2,4-3-3,8 13-5,-17-9-13,6 2-12,-2 10-1,-8-5 1,0 6 0</inkml:trace>
  <inkml:trace contextRef="#ctx0" brushRef="#br0" timeOffset="1853">1659 0 25,'0'0'30,"0"0"2,-39 46-9,39-46-3,-34 52-5,16-15-2,18-37-1,-54 79-4,22-44-2,3 9-2,-10-8 0,8 0-1,-8-8-1,39-28-1,-75 45 0,36-31 0,-1-5 0,1-5-1,1-2-1,3-9 0,35 7-1,-60-25 0,60 25 0,-46-37-1,46 37 1,-27-40-1,27 40 1,0 0 0,4-37 2,-4 37 0,0 0 1,49 3 0,-49-3 2,62 23 0,-62-23 2,78 32-1,-35-17 0,5 1 0,3-2-1,0 0 1,1 0-2,-1-3 0,2 1-2,-7-2-3,11 9-11,-11-6-26,-9-3 3,0 3-3,-37-13 2,57 14-1</inkml:trace>
</inkml:ink>
</file>

<file path=word/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18:57:45.24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6 0 2,'0'0'21,"-6"50"-3,10-13-1,-6 1 1,2 8-1,2 11-1,-6 3-1,8 14-1,-9-4-1,6 12-3,-8 0 0,7 1-3,-1-4-3,2-3 0,-2-14-2,2-6 0,-1-11-1,6-5-1,-6-40-1,0 35-4,0-35-8,0 0-12,0 0-10,0 0-1,0 0 2,24-42-1</inkml:trace>
  <inkml:trace contextRef="#ctx0" brushRef="#br0" timeOffset="380">299 601 17,'0'0'30,"0"0"1,43 34 2,-43-34-14,65-8-3,-15 7-5,-9-10-4,14 6-3,-4 1-1,-3-1-3,4 5-7,-13-5-9,-39 5-16,72-4-1,-72 4 0,62 0 1</inkml:trace>
  <inkml:trace contextRef="#ctx0" brushRef="#br0" timeOffset="861">1783 339 25,'0'0'32,"0"0"2,0 0-2,12-35-9,-12 35-6,0 0-4,0 0-4,-19 35-1,19-35-2,-22 46-1,22-46 0,-37 70 0,12-25-2,-8-10 0,-1 8-1,-10-2-1,-2 4 0,-4-6-1,2-4-1,-4-4 0,1-8-1,7-5-1,-1-11 0,45-7-1,-67 0 0,67 0 0,-42-25 0,42 25 1,0 0 0,-29-48 1,29 48 0,4-37 1,-4 37 0,0 0 1,37-36 1,-37 36 0,43-11 1,-43 11 0,60-3 2,-60 3-1,71 0 1,-29 1 1,4 6-1,5-3 0,0 3-1,-3 3 0,5 2-1,-4 2 1,3 0-2,-6 4 0,0 2 0,-7-1-1,-2 1-1,-37-20-7,55 39-18,-55-39-15,39 44 2,-39-44-2,0 0 0</inkml:trace>
</inkml:ink>
</file>

<file path=word/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2-29T21:34:48.517"/>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531 0 2,'0'0'4,"0"0"0,0 0 0,0 0 0,0 0 0,0 0 1,0 0 0,0 0-1,0 0 0,0 0 0,0 0 0,0 0 0,0 0 0,0 0-1,0 0 0,0 0 0,0 0 0,0 0 1,0 0 0,0 0 1,0 0 0,0 0-1,0 0 0,0 0 0,0 0-1,0 0-1,0 0 1,0 0-1,0 0 1,0 0 0,0 0-1,0 0 1,0 0 0,0 0 1,0 0-1,0 0 0,0 0 0,0 0 0,0 0 0,0 0 0,0 0-1,0 0 0,0 0 0,0 0 0,0 0 0,0 0 0,0 0 0,0 0 0,0 0 0,0 0 0,18 19 0,-18-19 0,0 0 1,0 0-2,0 0 1,0 19 0,0-19 0,0 0-1,1 23 1,-1-23 0,1 19-1,-1-19 1,3 23-1,-3-23 0,2 25 1,-2-25-1,1 30 0,-1-30 0,1 31 0,-1-31 0,1 33 0,-1-33 0,3 36 0,-3-36-1,0 35 1,0-35 0,1 36 0,-1-16 0,0 0 0,0-20-1,2 37 1,-3-18 0,2 0-1,-2 0 1,1-19-1,2 33 1,-2-33-1,-2 32 1,2-32-1,0 32 1,0-32-1,-1 31 1,1-31-1,-1 33 1,1-33-1,0 37 1,0-37-1,0 33 0,0-33 1,0 37-1,0-18 0,0 1 1,0-1-1,0-19 0,0 37 1,0-14-1,0-2 1,0 1-1,0 1 0,0 0 0,0 1 1,0-2-1,0 2 0,0-2 0,0 0 0,0-1 0,0-21 1,0 35-1,0-35 0,0 33 0,0-33 0,-1 29 0,1-29 0,-1 28 0,1-28 0,-4 29 0,4-29-1,-1 28 1,1-28 0,-2 28 0,2-28 0,-3 30 0,3-30 1,-1 28-1,1-28 0,-4 29 0,4-29 0,-4 26 0,4-26 1,-5 28-1,5-28 0,-2 32 0,2-32 0,-2 34 0,2-34 1,-1 33-1,1-33 0,-1 32-1,1-32 2,-2 28-1,2-28 0,-2 25 0,2-25 0,-4 26 0,4-26 0,-4 23 0,4-23 0,-4 23 0,4-23 0,-1 21 0,1-21 0,0 0 0,-1 24 0,1-24 0,0 0 0,-3 21 0,3-21 0,0 0 0,0 0 0,-7 23 0,7-23-1,0 0 1,0 0 1,0 0-1,-8 21-1,8-21 2,0 0-2,0 0 2,0 0-1,0 0 0,0 0-1,0 0 1,0 0 0,0 0-1,0 0 1,0 0 0,0 0 0,0 0 0,0 0 0,0 0 0,0 0-1,0 0 2,-7 21-1,7-21 0,0 0 0,0 0 0,0 0 0,0 0 0,0 0-1,0 0 0,0 0 0,0 0-2,0 0-5,0 0-21,0 0-10,0 0 0,-2-19 0,2 19 2</inkml:trace>
  <inkml:trace contextRef="#ctx0" brushRef="#br0" timeOffset="3526">70 2107 8,'0'0'24,"0"0"-1,0 0-6,0 0-2,21-17-3,-21 17-3,26-5-3,-26 5 0,35-4-1,-14 4-1,-1 2 0,6-1-2,-4 3 0,4 0-1,-4 3 0,1 3 0,0 1-1,-23-11 0,36 22 1,-36-22-1,30 29 1,-30-29 0,22 27 0,-22-27 1,20 27 0,-20-27 0,14 28 1,-14-28-1,10 26 1,-10-26-1,7 27 1,-7-27-2,0 27 1,0-27-1,-5 28 0,5-28 1,-11 30-1,11-30 0,-15 30-1,15-30 2,-18 31-2,18-31 1,-23 32-1,23-32 1,-20 29 0,20-29-1,-22 28 0,22-28 1,-21 28-1,21-28 0,-21 25 0,21-25 0,-18 22 0,18-22 0,0 0 0,-22 21-1,22-21-1,0 0-1,0 0-3,0 0-2,0 0-6,0 0-10,0 0-10,0 0 1,0 0 0</inkml:trace>
  <inkml:trace contextRef="#ctx0" brushRef="#br0" timeOffset="4427">538 2088 13,'0'0'14,"0"0"-2,0 0 1,0 0-2,0 0 0,0 0-2,-23-14 1,23 14-3,0 0 0,-23 22-1,23-22-1,-25 24-1,25-24 0,-30 35-1,12-16-1,-2 5 1,-5-3-1,2 3 0,-4-1-1,0 0 2,-1-1-2,-1 1 1,-2-2 1,5 2-1,-2-5 1,2 4-1,2-4 1,3-1-1,1 1 0,20-18-1,-32 27 1,32-27-1,-19 21-1,19-21-1,0 0-1,0 0 0,-13 20-3,13-20-4,0 0-9,0 0-13,0 0-2,0 0 1,0 0 1</inkml:trace>
  <inkml:trace contextRef="#ctx0" brushRef="#br0" timeOffset="5138">558 1949 20,'0'0'25,"0"0"-5,21-8-4,-21 8 0,29-1-4,-29 1-2,26 1-1,-26-1-1,28 3-2,-28-3 0,21 5-1,-21-5 0,0 0-1,23 13 0,-23-13 1,0 0-2,17 24 0,-17-24 0,6 21-1,-6-21 1,0 22 0,0-22-1,-4 26 0,4-26 0,-12 28 1,12-28-2,-17 31 1,17-31-1,-19 28 0,19-28-1,-19 26 0,19-26 0,-21 16 0,21-16-1,-22 12 0,22-12 0,-20 0-1,20 0 0,-20-4 0,20 4-1,0 0 1,-25-13 0,25 13-1,0 0 1,0 0 1,-18-23-1,18 23 1,0 0 0,0 0 0,-10-20 0,10 20 1,0 0-1,0 0 1,7-19 0,-7 19 0,0 0 0,22-10 1,-22 10 0,23 1 1,-23-1 0,27 5 0,-27-5 1,33 12 0,-33-12 0,30 15 1,-30-15-2,30 11 1,-30-11-1,31 15 0,-31-15-1,29 13 0,-29-13-1,27 9-1,-27-9-3,18 6-5,-18-6-24,0 0-4,0 0-1,19 7 1,-19-7 0</inkml:trace>
</inkml:ink>
</file>

<file path=word/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2-29T21:34:16.511"/>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126 3,'0'0'16,"0"0"1,0 0 0,0 0-1,0 0 1,0 0-4,0 0 0,0 0-2,0 0-1,0 0-2,0 0-1,0 0-1,0 0 0,0 0-2,0 0 0,0 0 1,0 0-2,22 2 0,-22-2-1,20 1 0,-20-1 0,32-2-1,-11 1 0,2-2 0,3 2 0,2-1-1,5-1 1,1 3-1,4-2 0,3 1 1,2-4-1,2 1 0,1 1 0,2 0 1,0 0-1,0 0 1,0 0-1,0 2 0,3 1 0,5 0 0,0 0 0,4 0 0,3 1 0,-2 0 0,1-1 0,2 0 0,0-2 0,-1 2 0,5 0 0,0-3 0,2 1 0,1 2 0,1 0 0,1 0 0,0 0 0,0 0 1,2 0-1,0 0 0,3 0 0,1 0 0,-1 0 0,2 0 1,1-3-1,1 5 0,0-4 0,1 1 1,0 1-1,-4-2 0,3 1 0,0-1 1,1-1-1,1 2 0,0-3 0,-2 1 0,2 3 0,-1-3 0,2 0 0,-1 0 0,2 2 1,0 0-1,-2-5 0,1 2 1,-1 1-2,1-2 2,2 1-1,-2 3 0,1-4 0,-3 3 0,0 3 0,-1-1 0,0-1 0,-1-2 0,-3 2 0,2 0 0,-2 0 0,-2-2 0,1 2 0,-2 1 0,0-2 0,-1 1 1,-1-2-1,0 0 0,-2 0 0,1 1 0,-1 1 0,1-1 1,-2 1-1,-1-2 0,0 3 0,-1 0 0,-3-4 0,69 2 1,-67 2-1,2-2 0,-2 0 0,-1 0 0,3 2 0,0 0 0,0 0 0,2 0 0,3 0 0,0 1 0,3 1 0,2 1 1,-2 0-1,3 1 0,0-3 0,-1 1 0,1 2 0,0-3 1,-1 2-1,-1-1-1,1 0 2,1 0-2,1 0 2,0-1-1,-3-1 0,1 3 0,-2-1 0,-1-2 1,-3 2-1,-2 1 0,-2-3 0,-2 5 0,-2-4 0,1 4 0,-4-1 0,-1 4 0,-4-4-1,-5 2 1,-4 2 0,-2-6 1,-4 6-1,-4-3 0,0-3 1,1 2-1,0-2 1,-1 2-1,0-3 1,-3 0-1,-1 2 0,-3-2 0,-4 1 0,0 1 0,-7-1 0,-20-2 0,30 5 1,-30-5-1,0 0-1,22 6-1,-22-6-6,0 0-30,0 0 1,0 0-1,0 0-1,12-29 2</inkml:trace>
</inkml:ink>
</file>

<file path=word/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2-29T21:34:43.150"/>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300 0 14,'0'0'27,"0"0"-4,0 0 0,0 0-5,0 0-2,0 0-3,-20 6-1,13 13-2,-6 1-1,3 11 2,-6 1-4,2 11 0,-5-1-2,3 6 0,-5-5-2,2 0-1,2-2 0,-2-6-1,6-5-1,-1-5 0,4-7 0,10-18-2,-17 23-1,17-23-2,0 0-4,0 0-6,0 0-13,-7-20-9,9 0 0,2-1 0,-3-8 4</inkml:trace>
  <inkml:trace contextRef="#ctx0" brushRef="#br0" timeOffset="360">0 93 19,'3'20'31,"-3"-20"1,2 27-3,6-4-6,-1 0-5,8 9-2,-3-6-3,10 8-3,-2-6-2,7 3-2,-1-5-2,3 0 0,-1-4-2,0-2-1,-2-3 0,-4-2-2,0 0-2,-22-15-5,28 20-14,-28-20-18,0 0 1,12 20-1,-12-20 2</inkml:trace>
</inkml:ink>
</file>

<file path=word/ink/ink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18:57:50.1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34 33 2,'0'0'10,"0"0"1,0 0 1,15-37 1,-15 37 1,0 0 2,0 0-2,0 0 0,0 0-2,0 0-1,0 0-1,0 0-1,-25 37-1,25-37-2,-11 38 0,11-38 0,-12 45-1,12-45-3,-18 54 1,18-54-1,-23 55-1,23-55 1,-21 55-1,21-55-1,-23 50-2,23-50-1,-16 41-5,16-41-8,0 0-14,0 0-5,0 0-2,0 0 3</inkml:trace>
  <inkml:trace contextRef="#ctx0" brushRef="#br0" timeOffset="401">297 255 6,'0'0'29,"0"0"2,0 0 2,0 0-10,45-7-6,-45 7-4,40-7-4,-40 7-2,55-15-1,-55 15-3,59-7 0,-59 7-2,47-3-2,-47 3-4,41 1-8,-41-1-14,0 0-7,39 21-2,-39-21 2</inkml:trace>
  <inkml:trace contextRef="#ctx0" brushRef="#br0" timeOffset="771">1099 20 3,'0'0'26,"0"0"3,0 0-1,0 0-8,0 0-2,31 40-4,-31-40 0,0 0-3,0 0 0,-18 39-4,18-39-1,0 0-2,-34 52 0,34-52-2,-28 42 1,28-42-2,-39 37 1,39-37-1,-53 46 0,53-46 0,-55 34-1,55-34 0,-62 20-1,62-20 0,-59 9 0,59-9 0,-46-11 0,46 11-1,-35-18 1,35 18 0,0 0 0,-28-41 0,28 41 0,0 0 1,9-48-1,-9 48 1,0 0 1,40-32 0,-40 32 1,37-3 0,-37 3 1,57 17-1,-57-17 0,66 22 0,-29-11 0,2 0 0,2-3-1,8 6-1,-10-8 1,0 3-1,0-2-2,-39-7-3,76 17-6,-76-17-15,53 11-13,-53-11 1,44 11-1,-44-11 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6D9275-704C-4345-8D9C-9A52EFB02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865</Words>
  <Characters>4950</Characters>
  <Application>Microsoft Office Word</Application>
  <DocSecurity>0</DocSecurity>
  <Lines>41</Lines>
  <Paragraphs>11</Paragraphs>
  <ScaleCrop>false</ScaleCrop>
  <Company/>
  <LinksUpToDate>false</LinksUpToDate>
  <CharactersWithSpaces>5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4T14:49:00Z</dcterms:created>
  <dcterms:modified xsi:type="dcterms:W3CDTF">2023-08-14T15:03:00Z</dcterms:modified>
</cp:coreProperties>
</file>